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97072F" w14:textId="01BE18A4" w:rsidR="00481952" w:rsidRDefault="00481952">
      <w:r>
        <w:br w:type="page"/>
      </w:r>
    </w:p>
    <w:sdt>
      <w:sdtPr>
        <w:rPr>
          <w:rFonts w:ascii="Times New Roman" w:eastAsia="Calibri" w:hAnsi="Times New Roman" w:cs="Times New Roman"/>
          <w:color w:val="auto"/>
          <w:sz w:val="24"/>
          <w:szCs w:val="24"/>
        </w:rPr>
        <w:id w:val="1667900235"/>
        <w:docPartObj>
          <w:docPartGallery w:val="Table of Contents"/>
          <w:docPartUnique/>
        </w:docPartObj>
      </w:sdtPr>
      <w:sdtEndPr>
        <w:rPr>
          <w:rFonts w:eastAsiaTheme="minorHAnsi" w:cstheme="minorBidi"/>
          <w:b/>
          <w:bCs/>
          <w:sz w:val="28"/>
          <w:szCs w:val="22"/>
          <w:lang w:eastAsia="en-US"/>
        </w:rPr>
      </w:sdtEndPr>
      <w:sdtContent>
        <w:p w14:paraId="3430D536" w14:textId="77777777" w:rsidR="00481952" w:rsidRPr="004B5F9C" w:rsidRDefault="00481952" w:rsidP="00481952">
          <w:pPr>
            <w:pStyle w:val="a4"/>
            <w:jc w:val="center"/>
            <w:rPr>
              <w:rFonts w:ascii="Times New Roman" w:hAnsi="Times New Roman" w:cs="Times New Roman"/>
              <w:color w:val="000000" w:themeColor="text1"/>
              <w:sz w:val="28"/>
            </w:rPr>
          </w:pPr>
          <w:r w:rsidRPr="004B5F9C">
            <w:rPr>
              <w:rFonts w:ascii="Times New Roman" w:hAnsi="Times New Roman" w:cs="Times New Roman"/>
              <w:color w:val="000000" w:themeColor="text1"/>
              <w:sz w:val="28"/>
            </w:rPr>
            <w:t>Содержание</w:t>
          </w:r>
        </w:p>
        <w:p w14:paraId="50703A67" w14:textId="77777777" w:rsidR="00481952" w:rsidRPr="00675256" w:rsidRDefault="00481952" w:rsidP="00481952">
          <w:pPr>
            <w:rPr>
              <w:szCs w:val="28"/>
            </w:rPr>
          </w:pPr>
        </w:p>
        <w:p w14:paraId="50A9306C" w14:textId="2BF9F154" w:rsidR="008F41C8" w:rsidRDefault="0048195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675256">
            <w:rPr>
              <w:bCs/>
              <w:sz w:val="28"/>
              <w:szCs w:val="28"/>
            </w:rPr>
            <w:fldChar w:fldCharType="begin"/>
          </w:r>
          <w:r w:rsidRPr="00675256">
            <w:rPr>
              <w:bCs/>
              <w:sz w:val="28"/>
              <w:szCs w:val="28"/>
            </w:rPr>
            <w:instrText xml:space="preserve"> TOC \o "1-3" \h \z \u </w:instrText>
          </w:r>
          <w:r w:rsidRPr="00675256">
            <w:rPr>
              <w:bCs/>
              <w:sz w:val="28"/>
              <w:szCs w:val="28"/>
            </w:rPr>
            <w:fldChar w:fldCharType="separate"/>
          </w:r>
          <w:hyperlink w:anchor="_Toc58061221" w:history="1">
            <w:r w:rsidR="008F41C8" w:rsidRPr="00102255">
              <w:rPr>
                <w:rStyle w:val="a5"/>
                <w:rFonts w:eastAsia="Times New Roman"/>
                <w:b/>
                <w:noProof/>
              </w:rPr>
              <w:t>Список обозначений и сокращений</w:t>
            </w:r>
            <w:r w:rsidR="008F41C8">
              <w:rPr>
                <w:noProof/>
                <w:webHidden/>
              </w:rPr>
              <w:tab/>
            </w:r>
            <w:r w:rsidR="008F41C8">
              <w:rPr>
                <w:noProof/>
                <w:webHidden/>
              </w:rPr>
              <w:fldChar w:fldCharType="begin"/>
            </w:r>
            <w:r w:rsidR="008F41C8">
              <w:rPr>
                <w:noProof/>
                <w:webHidden/>
              </w:rPr>
              <w:instrText xml:space="preserve"> PAGEREF _Toc58061221 \h </w:instrText>
            </w:r>
            <w:r w:rsidR="008F41C8">
              <w:rPr>
                <w:noProof/>
                <w:webHidden/>
              </w:rPr>
            </w:r>
            <w:r w:rsidR="008F41C8">
              <w:rPr>
                <w:noProof/>
                <w:webHidden/>
              </w:rPr>
              <w:fldChar w:fldCharType="separate"/>
            </w:r>
            <w:r w:rsidR="008F41C8">
              <w:rPr>
                <w:noProof/>
                <w:webHidden/>
              </w:rPr>
              <w:t>3</w:t>
            </w:r>
            <w:r w:rsidR="008F41C8">
              <w:rPr>
                <w:noProof/>
                <w:webHidden/>
              </w:rPr>
              <w:fldChar w:fldCharType="end"/>
            </w:r>
          </w:hyperlink>
        </w:p>
        <w:p w14:paraId="05B38BF6" w14:textId="382A6D7E" w:rsidR="008F41C8" w:rsidRDefault="008F41C8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8061222" w:history="1">
            <w:r w:rsidRPr="00102255">
              <w:rPr>
                <w:rStyle w:val="a5"/>
                <w:noProof/>
                <w:lang w:bidi="en-US"/>
              </w:rPr>
              <w:t>1 Математическая модель движения АНПА «МТ-2010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80612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0CFEFC" w14:textId="5EA645E2" w:rsidR="008F41C8" w:rsidRDefault="008F41C8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8061223" w:history="1">
            <w:r w:rsidRPr="00102255">
              <w:rPr>
                <w:rStyle w:val="a5"/>
                <w:noProof/>
                <w:lang w:bidi="en-US"/>
              </w:rPr>
              <w:t>2 Определение гидродинамической силы сопротив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80612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A851A9" w14:textId="119EE03E" w:rsidR="00481952" w:rsidRDefault="00481952" w:rsidP="00481952">
          <w:pPr>
            <w:spacing w:after="0" w:line="240" w:lineRule="auto"/>
            <w:rPr>
              <w:b/>
              <w:bCs/>
            </w:rPr>
          </w:pPr>
          <w:r w:rsidRPr="00675256">
            <w:rPr>
              <w:bCs/>
              <w:szCs w:val="28"/>
            </w:rPr>
            <w:fldChar w:fldCharType="end"/>
          </w:r>
        </w:p>
      </w:sdtContent>
    </w:sdt>
    <w:p w14:paraId="74C40293" w14:textId="74517644" w:rsidR="00481952" w:rsidRDefault="00481952">
      <w:r>
        <w:br w:type="page"/>
      </w:r>
    </w:p>
    <w:p w14:paraId="1C41510D" w14:textId="77777777" w:rsidR="00481952" w:rsidRPr="00481952" w:rsidRDefault="00481952" w:rsidP="002C62DC">
      <w:pPr>
        <w:keepNext/>
        <w:keepLines/>
        <w:numPr>
          <w:ilvl w:val="0"/>
          <w:numId w:val="4"/>
        </w:numPr>
        <w:tabs>
          <w:tab w:val="clear" w:pos="432"/>
        </w:tabs>
        <w:spacing w:before="240" w:after="0"/>
        <w:ind w:left="0" w:firstLine="0"/>
        <w:outlineLvl w:val="0"/>
        <w:rPr>
          <w:rFonts w:eastAsia="Times New Roman" w:cs="Times New Roman"/>
          <w:b/>
          <w:sz w:val="32"/>
          <w:szCs w:val="32"/>
          <w:lang w:eastAsia="ru-RU"/>
        </w:rPr>
      </w:pPr>
      <w:bookmarkStart w:id="0" w:name="_Toc504347641"/>
      <w:bookmarkStart w:id="1" w:name="_Toc58061221"/>
      <w:r w:rsidRPr="00481952">
        <w:rPr>
          <w:rFonts w:eastAsia="Times New Roman" w:cs="Times New Roman"/>
          <w:b/>
          <w:sz w:val="32"/>
          <w:szCs w:val="32"/>
          <w:lang w:eastAsia="ru-RU"/>
        </w:rPr>
        <w:lastRenderedPageBreak/>
        <w:t>Список обозначений и сокращений</w:t>
      </w:r>
      <w:bookmarkEnd w:id="0"/>
      <w:bookmarkEnd w:id="1"/>
    </w:p>
    <w:p w14:paraId="10CF118E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</w:p>
    <w:p w14:paraId="72E1200B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  <w:r w:rsidRPr="00481952">
        <w:rPr>
          <w:rFonts w:eastAsia="Calibri" w:cs="Times New Roman"/>
          <w:szCs w:val="24"/>
          <w:lang w:eastAsia="ru-RU"/>
        </w:rPr>
        <w:t>АКБ – аккумуляторная батарея;</w:t>
      </w:r>
    </w:p>
    <w:p w14:paraId="41972D53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  <w:r w:rsidRPr="00481952">
        <w:rPr>
          <w:rFonts w:eastAsia="Calibri" w:cs="Times New Roman"/>
          <w:szCs w:val="24"/>
          <w:lang w:eastAsia="ru-RU"/>
        </w:rPr>
        <w:t>ПА – подводный аппарат;</w:t>
      </w:r>
    </w:p>
    <w:p w14:paraId="5FB28F35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АНПА – автономный необитаемый подводный аппарат;</w:t>
      </w:r>
    </w:p>
    <w:p w14:paraId="602CDE16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ВМА – винтомоторный агрегат;</w:t>
      </w:r>
    </w:p>
    <w:p w14:paraId="3450D92B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ДРК – движительно-рулевой комплекс;</w:t>
      </w:r>
    </w:p>
    <w:p w14:paraId="7432FF8B" w14:textId="41D42C75" w:rsidR="00EA35EF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СКУ – система контроля и управления</w:t>
      </w:r>
      <w:r w:rsidR="00BF7FF6">
        <w:rPr>
          <w:rFonts w:eastAsia="Calibri" w:cs="Times New Roman"/>
          <w:szCs w:val="28"/>
          <w:lang w:eastAsia="ru-RU"/>
        </w:rPr>
        <w:t>.</w:t>
      </w:r>
    </w:p>
    <w:p w14:paraId="03BA525C" w14:textId="00BAA1B3" w:rsidR="005B39E9" w:rsidRDefault="005B39E9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35F1F143" w14:textId="4E6DC595" w:rsidR="00954AED" w:rsidRDefault="00954AED" w:rsidP="00954AED">
      <w:pPr>
        <w:pStyle w:val="1"/>
        <w:keepLines/>
        <w:pageBreakBefore w:val="0"/>
        <w:numPr>
          <w:ilvl w:val="0"/>
          <w:numId w:val="6"/>
        </w:numPr>
        <w:suppressAutoHyphens w:val="0"/>
        <w:spacing w:after="0" w:line="240" w:lineRule="auto"/>
      </w:pPr>
      <w:bookmarkStart w:id="2" w:name="_Toc514511584"/>
      <w:proofErr w:type="spellStart"/>
      <w:r w:rsidRPr="00E11645">
        <w:lastRenderedPageBreak/>
        <w:t>Техническое</w:t>
      </w:r>
      <w:proofErr w:type="spellEnd"/>
      <w:r w:rsidRPr="00E11645">
        <w:t xml:space="preserve"> </w:t>
      </w:r>
      <w:proofErr w:type="spellStart"/>
      <w:r w:rsidRPr="00E11645">
        <w:t>задание</w:t>
      </w:r>
      <w:bookmarkEnd w:id="2"/>
      <w:proofErr w:type="spellEnd"/>
    </w:p>
    <w:p w14:paraId="6441BBF8" w14:textId="77777777" w:rsidR="00954AED" w:rsidRPr="00954AED" w:rsidRDefault="00954AED" w:rsidP="00954AED">
      <w:pPr>
        <w:rPr>
          <w:lang w:val="en-US" w:eastAsia="zh-CN" w:bidi="en-US"/>
        </w:rPr>
      </w:pPr>
    </w:p>
    <w:p w14:paraId="1DC15528" w14:textId="4AB19945" w:rsidR="00954AED" w:rsidRDefault="00954AED" w:rsidP="00954AED">
      <w:pPr>
        <w:pStyle w:val="a8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F7E84">
        <w:rPr>
          <w:color w:val="000000"/>
          <w:sz w:val="28"/>
          <w:szCs w:val="28"/>
        </w:rPr>
        <w:t xml:space="preserve">В данном курсовом проекте будет рассмотрено </w:t>
      </w:r>
      <w:r>
        <w:rPr>
          <w:color w:val="000000"/>
          <w:sz w:val="28"/>
          <w:szCs w:val="28"/>
        </w:rPr>
        <w:t>построение системы управления</w:t>
      </w:r>
      <w:r w:rsidR="00CD72CF">
        <w:rPr>
          <w:color w:val="000000"/>
          <w:sz w:val="28"/>
          <w:szCs w:val="28"/>
        </w:rPr>
        <w:t xml:space="preserve"> (СУ)</w:t>
      </w:r>
      <w:r w:rsidR="00227FB4">
        <w:rPr>
          <w:color w:val="000000"/>
          <w:sz w:val="28"/>
          <w:szCs w:val="28"/>
        </w:rPr>
        <w:t xml:space="preserve"> движением автономного</w:t>
      </w:r>
      <w:r w:rsidR="004F50C0">
        <w:rPr>
          <w:color w:val="000000"/>
          <w:sz w:val="28"/>
          <w:szCs w:val="28"/>
        </w:rPr>
        <w:t xml:space="preserve"> необитаемого</w:t>
      </w:r>
      <w:r w:rsidR="00227FB4">
        <w:rPr>
          <w:color w:val="000000"/>
          <w:sz w:val="28"/>
          <w:szCs w:val="28"/>
        </w:rPr>
        <w:t xml:space="preserve"> подводного аппарата</w:t>
      </w:r>
      <w:r w:rsidR="004F50C0">
        <w:rPr>
          <w:color w:val="000000"/>
          <w:sz w:val="28"/>
          <w:szCs w:val="28"/>
        </w:rPr>
        <w:t xml:space="preserve"> (АНПА)</w:t>
      </w:r>
      <w:r w:rsidR="00227FB4">
        <w:rPr>
          <w:color w:val="000000"/>
          <w:sz w:val="28"/>
          <w:szCs w:val="28"/>
        </w:rPr>
        <w:t xml:space="preserve"> МТ-2010 по маршу и курсу</w:t>
      </w:r>
      <w:r>
        <w:rPr>
          <w:color w:val="000000"/>
          <w:sz w:val="28"/>
          <w:szCs w:val="28"/>
        </w:rPr>
        <w:t>.</w:t>
      </w:r>
      <w:r w:rsidR="00200873">
        <w:rPr>
          <w:color w:val="000000"/>
          <w:sz w:val="28"/>
          <w:szCs w:val="28"/>
        </w:rPr>
        <w:t xml:space="preserve"> Внешний вид аппарата показан на рисунке </w:t>
      </w:r>
      <w:r w:rsidR="0054247B">
        <w:rPr>
          <w:color w:val="000000"/>
          <w:sz w:val="28"/>
          <w:szCs w:val="28"/>
        </w:rPr>
        <w:fldChar w:fldCharType="begin"/>
      </w:r>
      <w:r w:rsidR="0054247B">
        <w:rPr>
          <w:color w:val="000000"/>
          <w:sz w:val="28"/>
          <w:szCs w:val="28"/>
        </w:rPr>
        <w:instrText xml:space="preserve"> REF _Ref58062996 \h </w:instrText>
      </w:r>
      <w:r w:rsidR="0054247B">
        <w:rPr>
          <w:color w:val="000000"/>
          <w:sz w:val="28"/>
          <w:szCs w:val="28"/>
        </w:rPr>
      </w:r>
      <w:r w:rsidR="0054247B">
        <w:rPr>
          <w:color w:val="000000"/>
          <w:sz w:val="28"/>
          <w:szCs w:val="28"/>
        </w:rPr>
        <w:instrText xml:space="preserve"> \* MERGEFORMAT </w:instrText>
      </w:r>
      <w:r w:rsidR="0054247B">
        <w:rPr>
          <w:color w:val="000000"/>
          <w:sz w:val="28"/>
          <w:szCs w:val="28"/>
        </w:rPr>
        <w:fldChar w:fldCharType="separate"/>
      </w:r>
      <w:r w:rsidR="0054247B" w:rsidRPr="0054247B">
        <w:rPr>
          <w:vanish/>
        </w:rPr>
        <w:t xml:space="preserve">Рисунок  </w:t>
      </w:r>
      <w:r w:rsidR="0054247B">
        <w:rPr>
          <w:noProof/>
        </w:rPr>
        <w:t>1</w:t>
      </w:r>
      <w:r w:rsidR="0054247B">
        <w:rPr>
          <w:color w:val="000000"/>
          <w:sz w:val="28"/>
          <w:szCs w:val="28"/>
        </w:rPr>
        <w:fldChar w:fldCharType="end"/>
      </w:r>
      <w:r w:rsidR="00200873">
        <w:rPr>
          <w:color w:val="000000"/>
          <w:sz w:val="28"/>
          <w:szCs w:val="28"/>
        </w:rPr>
        <w:t>.</w:t>
      </w:r>
    </w:p>
    <w:p w14:paraId="6C59B196" w14:textId="47FEC4D9" w:rsidR="008A3E34" w:rsidRPr="004F7E84" w:rsidRDefault="008A3E34" w:rsidP="00B3225F">
      <w:pPr>
        <w:pStyle w:val="a8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3D28E54" wp14:editId="38C870DC">
            <wp:extent cx="4081986" cy="2017816"/>
            <wp:effectExtent l="0" t="0" r="0" b="1905"/>
            <wp:docPr id="33" name="Рисунок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13" b="23629"/>
                    <a:stretch/>
                  </pic:blipFill>
                  <pic:spPr bwMode="auto">
                    <a:xfrm>
                      <a:off x="0" y="0"/>
                      <a:ext cx="4180989" cy="2066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DA008C" w14:textId="1F5FA896" w:rsidR="00954AED" w:rsidRPr="00A6247B" w:rsidRDefault="00A6247B" w:rsidP="00A6247B">
      <w:pPr>
        <w:pStyle w:val="a3"/>
        <w:rPr>
          <w:rFonts w:eastAsia="Calibri"/>
          <w:szCs w:val="28"/>
          <w:lang w:val="ru-RU" w:eastAsia="ru-RU"/>
        </w:rPr>
      </w:pPr>
      <w:bookmarkStart w:id="3" w:name="_Ref58062996"/>
      <w:r w:rsidRPr="00BE076B">
        <w:rPr>
          <w:lang w:val="ru-RU"/>
        </w:rPr>
        <w:t xml:space="preserve">Рисунок  </w:t>
      </w:r>
      <w:r>
        <w:fldChar w:fldCharType="begin"/>
      </w:r>
      <w:r w:rsidRPr="00BE076B">
        <w:rPr>
          <w:lang w:val="ru-RU"/>
        </w:rPr>
        <w:instrText xml:space="preserve"> </w:instrText>
      </w:r>
      <w:r>
        <w:instrText>SEQ</w:instrText>
      </w:r>
      <w:r w:rsidRPr="00BE076B">
        <w:rPr>
          <w:lang w:val="ru-RU"/>
        </w:rPr>
        <w:instrText xml:space="preserve"> Рисунок_ \* </w:instrText>
      </w:r>
      <w:r>
        <w:instrText>ARABIC</w:instrText>
      </w:r>
      <w:r w:rsidRPr="00BE076B">
        <w:rPr>
          <w:lang w:val="ru-RU"/>
        </w:rPr>
        <w:instrText xml:space="preserve"> </w:instrText>
      </w:r>
      <w:r>
        <w:fldChar w:fldCharType="separate"/>
      </w:r>
      <w:r w:rsidRPr="00BE076B">
        <w:rPr>
          <w:noProof/>
          <w:lang w:val="ru-RU"/>
        </w:rPr>
        <w:t>1</w:t>
      </w:r>
      <w:r>
        <w:fldChar w:fldCharType="end"/>
      </w:r>
      <w:bookmarkEnd w:id="3"/>
      <w:r>
        <w:rPr>
          <w:lang w:val="ru-RU"/>
        </w:rPr>
        <w:t xml:space="preserve"> – АНПА МТ-2010</w:t>
      </w:r>
    </w:p>
    <w:p w14:paraId="4063EF18" w14:textId="77777777" w:rsidR="00BE076B" w:rsidRDefault="00BE076B" w:rsidP="00BE076B">
      <w:pPr>
        <w:spacing w:after="0"/>
        <w:ind w:firstLine="709"/>
      </w:pPr>
      <w:r>
        <w:rPr>
          <w:rFonts w:eastAsia="Times New Roman" w:cs="Times New Roman"/>
          <w:color w:val="000000" w:themeColor="text1"/>
          <w:szCs w:val="28"/>
          <w:lang w:eastAsia="ru-RU"/>
        </w:rPr>
        <w:t xml:space="preserve"> </w:t>
      </w:r>
      <w:r>
        <w:t xml:space="preserve"> Тактико-технические характеристики приведены в таблице </w:t>
      </w:r>
      <w:r>
        <w:fldChar w:fldCharType="begin"/>
      </w:r>
      <w:r>
        <w:instrText xml:space="preserve"> REF _Ref57318661 \h  \* MERGEFORMAT </w:instrText>
      </w:r>
      <w:r>
        <w:fldChar w:fldCharType="separate"/>
      </w:r>
      <w:r w:rsidRPr="00926F35">
        <w:rPr>
          <w:vanish/>
        </w:rPr>
        <w:t xml:space="preserve">Таблица </w:t>
      </w:r>
      <w:r>
        <w:rPr>
          <w:noProof/>
        </w:rPr>
        <w:t>1</w:t>
      </w:r>
      <w:r>
        <w:fldChar w:fldCharType="end"/>
      </w:r>
      <w:r>
        <w:t>.</w:t>
      </w:r>
    </w:p>
    <w:p w14:paraId="54D8379F" w14:textId="77777777" w:rsidR="00BE076B" w:rsidRPr="00BA0178" w:rsidRDefault="00BE076B" w:rsidP="00BE076B">
      <w:pPr>
        <w:spacing w:after="0"/>
        <w:ind w:firstLine="709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05DAA8AE" w14:textId="77777777" w:rsidR="00BE076B" w:rsidRPr="00CD2FA4" w:rsidRDefault="00BE076B" w:rsidP="00BE076B">
      <w:pPr>
        <w:pStyle w:val="a3"/>
        <w:rPr>
          <w:lang w:val="ru-RU"/>
        </w:rPr>
      </w:pPr>
      <w:bookmarkStart w:id="4" w:name="_Ref57318661"/>
      <w:r w:rsidRPr="00CD2FA4">
        <w:rPr>
          <w:lang w:val="ru-RU"/>
        </w:rPr>
        <w:t xml:space="preserve">Таблица </w:t>
      </w:r>
      <w:r>
        <w:fldChar w:fldCharType="begin"/>
      </w:r>
      <w:r w:rsidRPr="00CD2FA4">
        <w:rPr>
          <w:lang w:val="ru-RU"/>
        </w:rPr>
        <w:instrText xml:space="preserve"> </w:instrText>
      </w:r>
      <w:r>
        <w:instrText>SEQ</w:instrText>
      </w:r>
      <w:r w:rsidRPr="00CD2FA4">
        <w:rPr>
          <w:lang w:val="ru-RU"/>
        </w:rPr>
        <w:instrText xml:space="preserve"> Таблица \* </w:instrText>
      </w:r>
      <w:r>
        <w:instrText>ARABIC</w:instrText>
      </w:r>
      <w:r w:rsidRPr="00CD2FA4">
        <w:rPr>
          <w:lang w:val="ru-RU"/>
        </w:rPr>
        <w:instrText xml:space="preserve"> </w:instrText>
      </w:r>
      <w:r>
        <w:fldChar w:fldCharType="separate"/>
      </w:r>
      <w:r w:rsidRPr="00926F35">
        <w:rPr>
          <w:noProof/>
          <w:lang w:val="ru-RU"/>
        </w:rPr>
        <w:t>1</w:t>
      </w:r>
      <w:r>
        <w:fldChar w:fldCharType="end"/>
      </w:r>
      <w:bookmarkEnd w:id="4"/>
      <w:r w:rsidRPr="00CD2FA4">
        <w:rPr>
          <w:lang w:val="ru-RU"/>
        </w:rPr>
        <w:t xml:space="preserve"> – Тактико-технические характеристики МТ-2010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7508"/>
        <w:gridCol w:w="1837"/>
      </w:tblGrid>
      <w:tr w:rsidR="00BE076B" w14:paraId="796526CF" w14:textId="77777777" w:rsidTr="00A30764">
        <w:tc>
          <w:tcPr>
            <w:tcW w:w="7508" w:type="dxa"/>
          </w:tcPr>
          <w:p w14:paraId="3085CD7D" w14:textId="77777777" w:rsidR="00BE076B" w:rsidRPr="008E6EE3" w:rsidRDefault="00BE076B" w:rsidP="00A30764">
            <w:pPr>
              <w:jc w:val="center"/>
            </w:pPr>
            <w:r>
              <w:t>Параметр</w:t>
            </w:r>
          </w:p>
        </w:tc>
        <w:tc>
          <w:tcPr>
            <w:tcW w:w="1837" w:type="dxa"/>
          </w:tcPr>
          <w:p w14:paraId="182909AE" w14:textId="77777777" w:rsidR="00BE076B" w:rsidRPr="008E6EE3" w:rsidRDefault="00BE076B" w:rsidP="00A30764">
            <w:pPr>
              <w:jc w:val="center"/>
            </w:pPr>
            <w:r>
              <w:t>Значение</w:t>
            </w:r>
          </w:p>
        </w:tc>
      </w:tr>
      <w:tr w:rsidR="00BE076B" w14:paraId="32415F71" w14:textId="77777777" w:rsidTr="00A30764">
        <w:tc>
          <w:tcPr>
            <w:tcW w:w="7508" w:type="dxa"/>
          </w:tcPr>
          <w:p w14:paraId="388EC1CB" w14:textId="77777777" w:rsidR="00BE076B" w:rsidRDefault="00BE076B" w:rsidP="00A30764">
            <w:pPr>
              <w:jc w:val="left"/>
              <w:rPr>
                <w:lang w:eastAsia="zh-CN" w:bidi="en-US"/>
              </w:rPr>
            </w:pPr>
            <w:r w:rsidRPr="008E6EE3">
              <w:t>Максимальная рабочая глубина, м</w:t>
            </w:r>
          </w:p>
        </w:tc>
        <w:tc>
          <w:tcPr>
            <w:tcW w:w="1837" w:type="dxa"/>
          </w:tcPr>
          <w:p w14:paraId="57AD667B" w14:textId="77777777" w:rsidR="00BE076B" w:rsidRDefault="00BE076B" w:rsidP="00A30764">
            <w:pPr>
              <w:jc w:val="center"/>
              <w:rPr>
                <w:lang w:eastAsia="zh-CN" w:bidi="en-US"/>
              </w:rPr>
            </w:pPr>
            <w:r w:rsidRPr="008E6EE3">
              <w:t>3000</w:t>
            </w:r>
          </w:p>
        </w:tc>
      </w:tr>
      <w:tr w:rsidR="00BE076B" w14:paraId="7DF7E458" w14:textId="77777777" w:rsidTr="00A30764">
        <w:tc>
          <w:tcPr>
            <w:tcW w:w="7508" w:type="dxa"/>
          </w:tcPr>
          <w:p w14:paraId="10F734F7" w14:textId="77777777" w:rsidR="00BE076B" w:rsidRDefault="00BE076B" w:rsidP="00A30764">
            <w:pPr>
              <w:jc w:val="left"/>
              <w:rPr>
                <w:lang w:eastAsia="zh-CN" w:bidi="en-US"/>
              </w:rPr>
            </w:pPr>
            <w:r w:rsidRPr="008E6EE3">
              <w:t>Вес, кг</w:t>
            </w:r>
          </w:p>
        </w:tc>
        <w:tc>
          <w:tcPr>
            <w:tcW w:w="1837" w:type="dxa"/>
          </w:tcPr>
          <w:p w14:paraId="76B7A312" w14:textId="77777777" w:rsidR="00BE076B" w:rsidRDefault="00BE076B" w:rsidP="00A30764">
            <w:pPr>
              <w:jc w:val="center"/>
              <w:rPr>
                <w:lang w:eastAsia="zh-CN" w:bidi="en-US"/>
              </w:rPr>
            </w:pPr>
            <w:r w:rsidRPr="008E6EE3">
              <w:t>300</w:t>
            </w:r>
          </w:p>
        </w:tc>
      </w:tr>
      <w:tr w:rsidR="00BE076B" w14:paraId="0B0DF77A" w14:textId="77777777" w:rsidTr="00A30764">
        <w:tc>
          <w:tcPr>
            <w:tcW w:w="7508" w:type="dxa"/>
          </w:tcPr>
          <w:p w14:paraId="29FFF915" w14:textId="77777777" w:rsidR="00BE076B" w:rsidRDefault="00BE076B" w:rsidP="00A30764">
            <w:pPr>
              <w:jc w:val="left"/>
              <w:rPr>
                <w:lang w:eastAsia="zh-CN" w:bidi="en-US"/>
              </w:rPr>
            </w:pPr>
            <w:r w:rsidRPr="008E6EE3">
              <w:t>Габариты, м</w:t>
            </w:r>
          </w:p>
        </w:tc>
        <w:tc>
          <w:tcPr>
            <w:tcW w:w="1837" w:type="dxa"/>
          </w:tcPr>
          <w:p w14:paraId="5C0370DF" w14:textId="77777777" w:rsidR="00BE076B" w:rsidRDefault="00BE076B" w:rsidP="00A30764">
            <w:pPr>
              <w:jc w:val="center"/>
              <w:rPr>
                <w:lang w:eastAsia="zh-CN" w:bidi="en-US"/>
              </w:rPr>
            </w:pPr>
            <w:r w:rsidRPr="008E6EE3">
              <w:rPr>
                <w:rFonts w:ascii="Cambria Math" w:hAnsi="Cambria Math" w:cs="Cambria Math"/>
              </w:rPr>
              <w:t>∅</w:t>
            </w:r>
            <w:r w:rsidRPr="008E6EE3">
              <w:t xml:space="preserve">0,45 </w:t>
            </w:r>
            <w:r w:rsidRPr="008E6EE3">
              <w:rPr>
                <w:rFonts w:cs="Times New Roman"/>
              </w:rPr>
              <w:t>×</w:t>
            </w:r>
            <w:r w:rsidRPr="008E6EE3">
              <w:t xml:space="preserve"> 3,0</w:t>
            </w:r>
          </w:p>
        </w:tc>
      </w:tr>
      <w:tr w:rsidR="00BE076B" w14:paraId="6FDA4AF4" w14:textId="77777777" w:rsidTr="00A30764">
        <w:tc>
          <w:tcPr>
            <w:tcW w:w="7508" w:type="dxa"/>
          </w:tcPr>
          <w:p w14:paraId="31DBBC58" w14:textId="77777777" w:rsidR="00BE076B" w:rsidRDefault="00BE076B" w:rsidP="00A30764">
            <w:pPr>
              <w:jc w:val="left"/>
              <w:rPr>
                <w:lang w:eastAsia="zh-CN" w:bidi="en-US"/>
              </w:rPr>
            </w:pPr>
            <w:r w:rsidRPr="008E6EE3">
              <w:t>Скорость, м/с</w:t>
            </w:r>
          </w:p>
        </w:tc>
        <w:tc>
          <w:tcPr>
            <w:tcW w:w="1837" w:type="dxa"/>
          </w:tcPr>
          <w:p w14:paraId="55D53836" w14:textId="77777777" w:rsidR="00BE076B" w:rsidRDefault="00BE076B" w:rsidP="00A30764">
            <w:pPr>
              <w:jc w:val="center"/>
              <w:rPr>
                <w:lang w:eastAsia="zh-CN" w:bidi="en-US"/>
              </w:rPr>
            </w:pPr>
            <w:r w:rsidRPr="008E6EE3">
              <w:t>0-2,5</w:t>
            </w:r>
          </w:p>
        </w:tc>
      </w:tr>
      <w:tr w:rsidR="00BE076B" w14:paraId="583F16AE" w14:textId="77777777" w:rsidTr="00A30764">
        <w:tc>
          <w:tcPr>
            <w:tcW w:w="7508" w:type="dxa"/>
          </w:tcPr>
          <w:p w14:paraId="247A5C97" w14:textId="77777777" w:rsidR="00BE076B" w:rsidRDefault="00BE076B" w:rsidP="00A30764">
            <w:pPr>
              <w:jc w:val="left"/>
              <w:rPr>
                <w:lang w:eastAsia="zh-CN" w:bidi="en-US"/>
              </w:rPr>
            </w:pPr>
            <w:r>
              <w:t>А</w:t>
            </w:r>
            <w:r w:rsidRPr="008E6EE3">
              <w:t>втономность, ч (пробег ~ 100 км);</w:t>
            </w:r>
          </w:p>
        </w:tc>
        <w:tc>
          <w:tcPr>
            <w:tcW w:w="1837" w:type="dxa"/>
          </w:tcPr>
          <w:p w14:paraId="053EE0B4" w14:textId="77777777" w:rsidR="00BE076B" w:rsidRDefault="00BE076B" w:rsidP="00A30764">
            <w:pPr>
              <w:jc w:val="center"/>
              <w:rPr>
                <w:lang w:eastAsia="zh-CN" w:bidi="en-US"/>
              </w:rPr>
            </w:pPr>
            <w:r w:rsidRPr="008E6EE3">
              <w:t>20</w:t>
            </w:r>
          </w:p>
        </w:tc>
      </w:tr>
      <w:tr w:rsidR="00BE076B" w14:paraId="047CF681" w14:textId="77777777" w:rsidTr="00A30764">
        <w:tc>
          <w:tcPr>
            <w:tcW w:w="7508" w:type="dxa"/>
          </w:tcPr>
          <w:p w14:paraId="07560162" w14:textId="77777777" w:rsidR="00BE076B" w:rsidRDefault="00BE076B" w:rsidP="00A30764">
            <w:pPr>
              <w:jc w:val="left"/>
              <w:rPr>
                <w:lang w:eastAsia="zh-CN" w:bidi="en-US"/>
              </w:rPr>
            </w:pPr>
            <w:r w:rsidRPr="008E6EE3">
              <w:t xml:space="preserve">Энергетика: емкость батареи литий-ионных аккумуляторов, </w:t>
            </w:r>
            <w:proofErr w:type="spellStart"/>
            <w:r w:rsidRPr="008E6EE3">
              <w:t>кВт·ч</w:t>
            </w:r>
            <w:proofErr w:type="spellEnd"/>
          </w:p>
        </w:tc>
        <w:tc>
          <w:tcPr>
            <w:tcW w:w="1837" w:type="dxa"/>
          </w:tcPr>
          <w:p w14:paraId="097FBCDC" w14:textId="77777777" w:rsidR="00BE076B" w:rsidRDefault="00BE076B" w:rsidP="00A30764">
            <w:pPr>
              <w:jc w:val="center"/>
              <w:rPr>
                <w:lang w:eastAsia="zh-CN" w:bidi="en-US"/>
              </w:rPr>
            </w:pPr>
            <w:r w:rsidRPr="008E6EE3">
              <w:t>2,6</w:t>
            </w:r>
          </w:p>
        </w:tc>
      </w:tr>
    </w:tbl>
    <w:p w14:paraId="4CD29783" w14:textId="77777777" w:rsidR="00BE076B" w:rsidRDefault="00BE076B" w:rsidP="00BE076B">
      <w:pPr>
        <w:rPr>
          <w:lang w:eastAsia="zh-CN" w:bidi="en-US"/>
        </w:rPr>
      </w:pPr>
    </w:p>
    <w:p w14:paraId="58CA56BE" w14:textId="19F2EB27" w:rsidR="002E656C" w:rsidRDefault="002E656C" w:rsidP="002C62DC">
      <w:pPr>
        <w:rPr>
          <w:rFonts w:eastAsia="Calibri" w:cs="Times New Roman"/>
          <w:szCs w:val="28"/>
          <w:lang w:eastAsia="ru-RU"/>
        </w:rPr>
      </w:pPr>
    </w:p>
    <w:p w14:paraId="1733FC54" w14:textId="77777777" w:rsidR="00BE076B" w:rsidRDefault="00BE076B" w:rsidP="002C62DC">
      <w:pPr>
        <w:rPr>
          <w:rFonts w:eastAsia="Calibri" w:cs="Times New Roman"/>
          <w:szCs w:val="28"/>
          <w:lang w:eastAsia="ru-RU"/>
        </w:rPr>
      </w:pPr>
    </w:p>
    <w:p w14:paraId="443285DE" w14:textId="041FF072" w:rsidR="004F50C0" w:rsidRDefault="004F50C0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1. Составить математическую модель движения АНПА по маршу и курсу;</w:t>
      </w:r>
    </w:p>
    <w:p w14:paraId="5857E8B4" w14:textId="7D7F5BEB" w:rsidR="004F50C0" w:rsidRDefault="004F50C0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2. </w:t>
      </w:r>
      <w:r w:rsidR="00CD72CF">
        <w:rPr>
          <w:rFonts w:eastAsia="Calibri" w:cs="Times New Roman"/>
          <w:szCs w:val="28"/>
          <w:lang w:eastAsia="ru-RU"/>
        </w:rPr>
        <w:t>Определить все недостающие параметры для синтеза СУ</w:t>
      </w:r>
    </w:p>
    <w:p w14:paraId="19F63F75" w14:textId="5AF0CA07" w:rsidR="000A6A5A" w:rsidRDefault="000A6A5A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3. </w:t>
      </w:r>
      <w:r w:rsidR="00264276">
        <w:rPr>
          <w:rFonts w:eastAsia="Calibri" w:cs="Times New Roman"/>
          <w:szCs w:val="28"/>
          <w:lang w:eastAsia="ru-RU"/>
        </w:rPr>
        <w:t>Промоделировать полученные контуры управления;</w:t>
      </w:r>
    </w:p>
    <w:p w14:paraId="59C7DCBF" w14:textId="0E27A16E" w:rsidR="00CD72CF" w:rsidRDefault="000A6A5A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4</w:t>
      </w:r>
      <w:r w:rsidR="00CD72CF">
        <w:rPr>
          <w:rFonts w:eastAsia="Calibri" w:cs="Times New Roman"/>
          <w:szCs w:val="28"/>
          <w:lang w:eastAsia="ru-RU"/>
        </w:rPr>
        <w:t xml:space="preserve">. </w:t>
      </w:r>
      <w:r w:rsidR="00264276">
        <w:rPr>
          <w:rFonts w:eastAsia="Calibri" w:cs="Times New Roman"/>
          <w:szCs w:val="28"/>
          <w:lang w:eastAsia="ru-RU"/>
        </w:rPr>
        <w:t>Ввести корректирующие устройства.</w:t>
      </w:r>
    </w:p>
    <w:p w14:paraId="4062BA1E" w14:textId="76E04587" w:rsidR="005B39E9" w:rsidRDefault="005B39E9" w:rsidP="005B39E9">
      <w:pPr>
        <w:pStyle w:val="1"/>
        <w:rPr>
          <w:lang w:val="ru-RU"/>
        </w:rPr>
      </w:pPr>
      <w:bookmarkStart w:id="5" w:name="_Toc58061222"/>
      <w:r w:rsidRPr="005B39E9">
        <w:rPr>
          <w:lang w:val="ru-RU"/>
        </w:rPr>
        <w:lastRenderedPageBreak/>
        <w:t>1 Математическая модель движения АНПА «</w:t>
      </w:r>
      <w:r w:rsidR="003900CA">
        <w:rPr>
          <w:lang w:val="ru-RU"/>
        </w:rPr>
        <w:t>МТ-2010</w:t>
      </w:r>
      <w:r w:rsidRPr="005B39E9">
        <w:rPr>
          <w:lang w:val="ru-RU"/>
        </w:rPr>
        <w:t>»</w:t>
      </w:r>
      <w:bookmarkEnd w:id="5"/>
    </w:p>
    <w:p w14:paraId="14D83086" w14:textId="363EF351" w:rsidR="00D571F1" w:rsidRDefault="00D571F1" w:rsidP="00D571F1">
      <w:pPr>
        <w:rPr>
          <w:lang w:eastAsia="zh-CN" w:bidi="en-US"/>
        </w:rPr>
      </w:pPr>
    </w:p>
    <w:p w14:paraId="27416DD7" w14:textId="77777777" w:rsidR="00A503C7" w:rsidRPr="00A503C7" w:rsidRDefault="00A503C7" w:rsidP="00F31B75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Для достижения поставленных целей необходимо составить математическую модель ПА. В векторной форме уравнения движения аппарата могут быть представлены системой двух уравнений следующего вида [2]: 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6766"/>
        <w:gridCol w:w="2054"/>
      </w:tblGrid>
      <w:tr w:rsidR="00A503C7" w:rsidRPr="00A503C7" w14:paraId="4C6FD480" w14:textId="77777777" w:rsidTr="00A30764">
        <w:tc>
          <w:tcPr>
            <w:tcW w:w="535" w:type="dxa"/>
            <w:vAlign w:val="center"/>
          </w:tcPr>
          <w:p w14:paraId="141F9A04" w14:textId="77777777" w:rsidR="00A503C7" w:rsidRPr="00A503C7" w:rsidRDefault="00A503C7" w:rsidP="00A503C7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noProof/>
                <w:szCs w:val="24"/>
                <w:lang w:eastAsia="ru-RU"/>
              </w:rPr>
              <w:drawing>
                <wp:inline distT="0" distB="0" distL="0" distR="0" wp14:anchorId="2D55A4C4" wp14:editId="499EC2DA">
                  <wp:extent cx="129026" cy="1071245"/>
                  <wp:effectExtent l="0" t="0" r="4445" b="0"/>
                  <wp:docPr id="28" name="Рисунок 2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51" cy="1147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66" w:type="dxa"/>
            <w:vAlign w:val="center"/>
          </w:tcPr>
          <w:p w14:paraId="1B6434D1" w14:textId="77777777" w:rsidR="00A503C7" w:rsidRPr="00A503C7" w:rsidRDefault="00A503C7" w:rsidP="00A503C7">
            <w:pPr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position w:val="-58"/>
                <w:sz w:val="24"/>
                <w:szCs w:val="24"/>
                <w:lang w:eastAsia="ru-RU"/>
              </w:rPr>
              <w:object w:dxaOrig="4400" w:dyaOrig="1280" w14:anchorId="36A17C7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75" type="#_x0000_t75" style="width:301pt;height:86.55pt" o:ole="">
                  <v:imagedata r:id="rId10" o:title=""/>
                </v:shape>
                <o:OLEObject Type="Embed" ProgID="Equation.DSMT4" ShapeID="_x0000_i1175" DrawAspect="Content" ObjectID="_1668683930" r:id="rId11"/>
              </w:object>
            </w:r>
          </w:p>
        </w:tc>
        <w:tc>
          <w:tcPr>
            <w:tcW w:w="2054" w:type="dxa"/>
            <w:vAlign w:val="center"/>
          </w:tcPr>
          <w:p w14:paraId="6E4AF397" w14:textId="77777777" w:rsidR="00A503C7" w:rsidRPr="00A503C7" w:rsidRDefault="00A503C7" w:rsidP="00A503C7">
            <w:pPr>
              <w:jc w:val="right"/>
              <w:rPr>
                <w:rFonts w:eastAsia="Calibri" w:cs="Times New Roman"/>
                <w:sz w:val="24"/>
                <w:szCs w:val="24"/>
                <w:lang w:val="en-US" w:eastAsia="ru-RU"/>
              </w:rPr>
            </w:pPr>
            <w:r w:rsidRPr="00A503C7">
              <w:rPr>
                <w:rFonts w:eastAsia="Calibri" w:cs="Times New Roman"/>
                <w:sz w:val="24"/>
                <w:szCs w:val="24"/>
                <w:lang w:val="en-US" w:eastAsia="ru-RU"/>
              </w:rPr>
              <w:t>(1)</w:t>
            </w:r>
          </w:p>
        </w:tc>
      </w:tr>
    </w:tbl>
    <w:p w14:paraId="79381B06" w14:textId="77777777" w:rsidR="00A503C7" w:rsidRPr="00A503C7" w:rsidRDefault="00A503C7" w:rsidP="00A503C7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800" w:dyaOrig="380" w14:anchorId="6C31A046">
          <v:shape id="_x0000_i1176" type="#_x0000_t75" style="width:54.4pt;height:25.3pt" o:ole="">
            <v:imagedata r:id="rId12" o:title=""/>
          </v:shape>
          <o:OLEObject Type="Embed" ProgID="Equation.DSMT4" ShapeID="_x0000_i1176" DrawAspect="Content" ObjectID="_1668683931" r:id="rId13"/>
        </w:object>
      </w:r>
      <w:r w:rsidRPr="00A503C7">
        <w:rPr>
          <w:rFonts w:eastAsia="Calibri" w:cs="Times New Roman"/>
          <w:szCs w:val="24"/>
          <w:lang w:eastAsia="ru-RU"/>
        </w:rPr>
        <w:t xml:space="preserve">векторы количества движения тела и жидкости, вовлекаемой в движение, соответственно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80" w:dyaOrig="380" w14:anchorId="46DE879A">
          <v:shape id="_x0000_i1177" type="#_x0000_t75" style="width:39.05pt;height:25.3pt" o:ole="">
            <v:imagedata r:id="rId14" o:title=""/>
          </v:shape>
          <o:OLEObject Type="Embed" ProgID="Equation.DSMT4" ShapeID="_x0000_i1177" DrawAspect="Content" ObjectID="_1668683932" r:id="rId15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ы моментов количества движения тела и жидкости относительно начала координат связанной системы соответственно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6205079E">
          <v:shape id="_x0000_i1178" type="#_x0000_t75" style="width:11.5pt;height:17.6pt" o:ole="">
            <v:imagedata r:id="rId16" o:title=""/>
          </v:shape>
          <o:OLEObject Type="Embed" ProgID="Equation.DSMT4" ShapeID="_x0000_i1178" DrawAspect="Content" ObjectID="_1668683933" r:id="rId17"/>
        </w:object>
      </w:r>
      <w:r w:rsidRPr="00A503C7">
        <w:rPr>
          <w:rFonts w:eastAsia="Calibri" w:cs="Times New Roman"/>
          <w:sz w:val="24"/>
          <w:szCs w:val="24"/>
          <w:lang w:eastAsia="ru-RU"/>
        </w:rPr>
        <w:t xml:space="preserve">- </w:t>
      </w:r>
      <w:r w:rsidRPr="00A503C7">
        <w:rPr>
          <w:rFonts w:eastAsia="Calibri" w:cs="Times New Roman"/>
          <w:szCs w:val="24"/>
          <w:lang w:eastAsia="ru-RU"/>
        </w:rPr>
        <w:t xml:space="preserve">вектор угловой скорости тела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76022F15">
          <v:shape id="_x0000_i1179" type="#_x0000_t75" style="width:11.5pt;height:17.6pt" o:ole="">
            <v:imagedata r:id="rId18" o:title=""/>
          </v:shape>
          <o:OLEObject Type="Embed" ProgID="Equation.DSMT4" ShapeID="_x0000_i1179" DrawAspect="Content" ObjectID="_1668683934" r:id="rId19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 скорости начала связанной системы координат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60" w:dyaOrig="380" w14:anchorId="4CD52E0B">
          <v:shape id="_x0000_i1180" type="#_x0000_t75" style="width:38.3pt;height:25.3pt" o:ole="">
            <v:imagedata r:id="rId20" o:title=""/>
          </v:shape>
          <o:OLEObject Type="Embed" ProgID="Equation.DSMT4" ShapeID="_x0000_i1180" DrawAspect="Content" ObjectID="_1668683935" r:id="rId21"/>
        </w:object>
      </w:r>
      <w:r w:rsidRPr="00A503C7">
        <w:rPr>
          <w:rFonts w:eastAsia="Calibri" w:cs="Times New Roman"/>
          <w:szCs w:val="24"/>
          <w:lang w:eastAsia="ru-RU"/>
        </w:rPr>
        <w:t>- главный вектор и главный момент относительно начала координат внешних сил, действующих на аппарат.</w:t>
      </w:r>
    </w:p>
    <w:p w14:paraId="78719DED" w14:textId="77777777" w:rsidR="00A503C7" w:rsidRPr="00A503C7" w:rsidRDefault="00A503C7" w:rsidP="00A503C7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ab/>
        <w:t xml:space="preserve">Уравнения движения АНПА в проекциях на связанные оси координат (см. рисунок 1), с учётом того, что плоскость Оху является плоскостью симметрии аппарата, и присоединённые массы </w:t>
      </w:r>
      <w:r w:rsidRPr="00A503C7">
        <w:rPr>
          <w:rFonts w:eastAsia="Calibri" w:cs="Times New Roman"/>
          <w:position w:val="-12"/>
          <w:szCs w:val="24"/>
          <w:lang w:eastAsia="ru-RU"/>
        </w:rPr>
        <w:object w:dxaOrig="1500" w:dyaOrig="360" w14:anchorId="295427C0">
          <v:shape id="_x0000_i1181" type="#_x0000_t75" style="width:98.05pt;height:23pt" o:ole="">
            <v:imagedata r:id="rId22" o:title=""/>
          </v:shape>
          <o:OLEObject Type="Embed" ProgID="Equation.DSMT4" ShapeID="_x0000_i1181" DrawAspect="Content" ObjectID="_1668683936" r:id="rId23"/>
        </w:objec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1460" w:dyaOrig="360" w14:anchorId="1C85BCBB">
          <v:shape id="_x0000_i1182" type="#_x0000_t75" style="width:100.35pt;height:23.75pt" o:ole="">
            <v:imagedata r:id="rId24" o:title=""/>
          </v:shape>
          <o:OLEObject Type="Embed" ProgID="Equation.DSMT4" ShapeID="_x0000_i1182" DrawAspect="Content" ObjectID="_1668683937" r:id="rId25"/>
        </w:object>
      </w:r>
      <w:r w:rsidRPr="00A503C7">
        <w:rPr>
          <w:rFonts w:eastAsia="Calibri" w:cs="Times New Roman"/>
          <w:szCs w:val="24"/>
          <w:lang w:eastAsia="ru-RU"/>
        </w:rPr>
        <w:t xml:space="preserve">и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340" w:dyaOrig="360" w14:anchorId="51A60C74">
          <v:shape id="_x0000_i1183" type="#_x0000_t75" style="width:23pt;height:23.75pt" o:ole="">
            <v:imagedata r:id="rId26" o:title=""/>
          </v:shape>
          <o:OLEObject Type="Embed" ProgID="Equation.DSMT4" ShapeID="_x0000_i1183" DrawAspect="Content" ObjectID="_1668683938" r:id="rId27"/>
        </w:object>
      </w:r>
      <w:r w:rsidRPr="00A503C7">
        <w:rPr>
          <w:rFonts w:eastAsia="Calibri" w:cs="Times New Roman"/>
          <w:szCs w:val="24"/>
          <w:lang w:eastAsia="ru-RU"/>
        </w:rPr>
        <w:t>равны нулю, принимают вид:</w:t>
      </w:r>
    </w:p>
    <w:p w14:paraId="39C48AE7" w14:textId="77777777" w:rsidR="00A503C7" w:rsidRPr="00A503C7" w:rsidRDefault="00A503C7" w:rsidP="00A503C7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4920" w:dyaOrig="1460" w14:anchorId="6A3892A8">
          <v:shape id="_x0000_i1184" type="#_x0000_t75" style="width:337pt;height:98.05pt" o:ole="">
            <v:imagedata r:id="rId28" o:title=""/>
          </v:shape>
          <o:OLEObject Type="Embed" ProgID="Equation.DSMT4" ShapeID="_x0000_i1184" DrawAspect="Content" ObjectID="_1668683939" r:id="rId29"/>
        </w:object>
      </w:r>
    </w:p>
    <w:p w14:paraId="441198DC" w14:textId="77777777" w:rsidR="00A503C7" w:rsidRPr="00A503C7" w:rsidRDefault="00A503C7" w:rsidP="00A503C7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280" w:dyaOrig="1460" w14:anchorId="175F330A">
          <v:shape id="_x0000_i1185" type="#_x0000_t75" style="width:361.55pt;height:98.05pt" o:ole="">
            <v:imagedata r:id="rId30" o:title=""/>
          </v:shape>
          <o:OLEObject Type="Embed" ProgID="Equation.DSMT4" ShapeID="_x0000_i1185" DrawAspect="Content" ObjectID="_1668683940" r:id="rId31"/>
        </w:object>
      </w:r>
    </w:p>
    <w:p w14:paraId="7221FAB3" w14:textId="77777777" w:rsidR="00A503C7" w:rsidRPr="00A503C7" w:rsidRDefault="00A503C7" w:rsidP="00A503C7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000" w:dyaOrig="1460" w14:anchorId="3A35D1B6">
          <v:shape id="_x0000_i1186" type="#_x0000_t75" style="width:342.4pt;height:98.05pt" o:ole="">
            <v:imagedata r:id="rId32" o:title=""/>
          </v:shape>
          <o:OLEObject Type="Embed" ProgID="Equation.DSMT4" ShapeID="_x0000_i1186" DrawAspect="Content" ObjectID="_1668683941" r:id="rId33"/>
        </w:object>
      </w:r>
    </w:p>
    <w:p w14:paraId="1C9B8982" w14:textId="77777777" w:rsidR="00A503C7" w:rsidRPr="00A503C7" w:rsidRDefault="00A503C7" w:rsidP="00A503C7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0"/>
          <w:sz w:val="24"/>
          <w:szCs w:val="24"/>
          <w:lang w:eastAsia="ru-RU"/>
        </w:rPr>
        <w:object w:dxaOrig="5000" w:dyaOrig="2200" w14:anchorId="3DBB0D1B">
          <v:shape id="_x0000_i1187" type="#_x0000_t75" style="width:342.4pt;height:148.6pt" o:ole="">
            <v:imagedata r:id="rId34" o:title=""/>
          </v:shape>
          <o:OLEObject Type="Embed" ProgID="Equation.DSMT4" ShapeID="_x0000_i1187" DrawAspect="Content" ObjectID="_1668683942" r:id="rId35"/>
        </w:object>
      </w:r>
    </w:p>
    <w:p w14:paraId="15F70A09" w14:textId="77777777" w:rsidR="00A503C7" w:rsidRPr="00A503C7" w:rsidRDefault="00A503C7" w:rsidP="00A503C7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4"/>
          <w:sz w:val="24"/>
          <w:szCs w:val="24"/>
          <w:lang w:eastAsia="ru-RU"/>
        </w:rPr>
        <w:object w:dxaOrig="4980" w:dyaOrig="2240" w14:anchorId="4BF2A46B">
          <v:shape id="_x0000_i1188" type="#_x0000_t75" style="width:340.1pt;height:150.9pt" o:ole="">
            <v:imagedata r:id="rId36" o:title=""/>
          </v:shape>
          <o:OLEObject Type="Embed" ProgID="Equation.DSMT4" ShapeID="_x0000_i1188" DrawAspect="Content" ObjectID="_1668683943" r:id="rId37"/>
        </w:object>
      </w:r>
    </w:p>
    <w:p w14:paraId="4148AB86" w14:textId="77777777" w:rsidR="00A503C7" w:rsidRPr="00A503C7" w:rsidRDefault="00A503C7" w:rsidP="00A503C7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86"/>
          <w:sz w:val="24"/>
          <w:szCs w:val="24"/>
          <w:lang w:eastAsia="ru-RU"/>
        </w:rPr>
        <w:object w:dxaOrig="5080" w:dyaOrig="1840" w14:anchorId="369A6E05">
          <v:shape id="_x0000_i1189" type="#_x0000_t75" style="width:348.5pt;height:124.85pt" o:ole="">
            <v:imagedata r:id="rId38" o:title=""/>
          </v:shape>
          <o:OLEObject Type="Embed" ProgID="Equation.DSMT4" ShapeID="_x0000_i1189" DrawAspect="Content" ObjectID="_1668683944" r:id="rId39"/>
        </w:object>
      </w:r>
    </w:p>
    <w:p w14:paraId="1BE90C9F" w14:textId="77777777" w:rsidR="00A503C7" w:rsidRPr="00A503C7" w:rsidRDefault="00A503C7" w:rsidP="00A503C7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279" w:dyaOrig="380" w14:anchorId="5D7B84CA">
          <v:shape id="_x0000_i1190" type="#_x0000_t75" style="width:18.4pt;height:25.3pt" o:ole="">
            <v:imagedata r:id="rId40" o:title=""/>
          </v:shape>
          <o:OLEObject Type="Embed" ProgID="Equation.DSMT4" ShapeID="_x0000_i1190" DrawAspect="Content" ObjectID="_1668683945" r:id="rId41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20" w:dyaOrig="320" w14:anchorId="66A22474">
          <v:shape id="_x0000_i1191" type="#_x0000_t75" style="width:62.8pt;height:21.45pt" o:ole="">
            <v:imagedata r:id="rId42" o:title=""/>
          </v:shape>
          <o:OLEObject Type="Embed" ProgID="Equation.DSMT4" ShapeID="_x0000_i1191" DrawAspect="Content" ObjectID="_1668683946" r:id="rId43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80" w:dyaOrig="320" w14:anchorId="755D65A2">
          <v:shape id="_x0000_i1192" type="#_x0000_t75" style="width:67.4pt;height:21.45pt" o:ole="">
            <v:imagedata r:id="rId44" o:title=""/>
          </v:shape>
          <o:OLEObject Type="Embed" ProgID="Equation.DSMT4" ShapeID="_x0000_i1192" DrawAspect="Content" ObjectID="_1668683947" r:id="rId45"/>
        </w:object>
      </w:r>
      <w:r w:rsidRPr="00A503C7">
        <w:rPr>
          <w:rFonts w:eastAsia="Calibri" w:cs="Times New Roman"/>
          <w:szCs w:val="24"/>
          <w:lang w:eastAsia="ru-RU"/>
        </w:rPr>
        <w:t>- присоединённые массы аппарата [3],</w:t>
      </w:r>
    </w:p>
    <w:p w14:paraId="5695FA8A" w14:textId="77777777" w:rsidR="00A503C7" w:rsidRPr="00A503C7" w:rsidRDefault="00A503C7" w:rsidP="00A503C7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880" w:dyaOrig="380" w14:anchorId="1B10DC7C">
          <v:shape id="_x0000_i1193" type="#_x0000_t75" style="width:60.5pt;height:26.05pt" o:ole="">
            <v:imagedata r:id="rId46" o:title=""/>
          </v:shape>
          <o:OLEObject Type="Embed" ProgID="Equation.DSMT4" ShapeID="_x0000_i1193" DrawAspect="Content" ObjectID="_1668683948" r:id="rId47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70E7326C">
          <v:shape id="_x0000_i1194" type="#_x0000_t75" style="width:16.85pt;height:22.2pt" o:ole="">
            <v:imagedata r:id="rId48" o:title=""/>
          </v:shape>
          <o:OLEObject Type="Embed" ProgID="Equation.DSMT4" ShapeID="_x0000_i1194" DrawAspect="Content" ObjectID="_1668683949" r:id="rId49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980" w:dyaOrig="380" w14:anchorId="70864DF8">
          <v:shape id="_x0000_i1195" type="#_x0000_t75" style="width:66.65pt;height:26.05pt" o:ole="">
            <v:imagedata r:id="rId50" o:title=""/>
          </v:shape>
          <o:OLEObject Type="Embed" ProgID="Equation.DSMT4" ShapeID="_x0000_i1195" DrawAspect="Content" ObjectID="_1668683950" r:id="rId51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6B6A234B">
          <v:shape id="_x0000_i1196" type="#_x0000_t75" style="width:16.85pt;height:22.2pt" o:ole="">
            <v:imagedata r:id="rId52" o:title=""/>
          </v:shape>
          <o:OLEObject Type="Embed" ProgID="Equation.DSMT4" ShapeID="_x0000_i1196" DrawAspect="Content" ObjectID="_1668683951" r:id="rId53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1100" w:dyaOrig="380" w14:anchorId="61D8EC5B">
          <v:shape id="_x0000_i1197" type="#_x0000_t75" style="width:75.85pt;height:26.05pt" o:ole="">
            <v:imagedata r:id="rId54" o:title=""/>
          </v:shape>
          <o:OLEObject Type="Embed" ProgID="Equation.DSMT4" ShapeID="_x0000_i1197" DrawAspect="Content" ObjectID="_1668683952" r:id="rId55"/>
        </w:object>
      </w:r>
      <w:r w:rsidRPr="00A503C7">
        <w:rPr>
          <w:rFonts w:eastAsia="Calibri" w:cs="Times New Roman"/>
          <w:szCs w:val="24"/>
          <w:lang w:eastAsia="ru-RU"/>
        </w:rPr>
        <w:t xml:space="preserve">- осевые моменты инерции аппарата, </w:t>
      </w:r>
    </w:p>
    <w:p w14:paraId="52B9649C" w14:textId="77777777" w:rsidR="00A503C7" w:rsidRPr="00A503C7" w:rsidRDefault="00A503C7" w:rsidP="00A503C7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340" w:dyaOrig="380" w14:anchorId="59F03F7D">
          <v:shape id="_x0000_i1198" type="#_x0000_t75" style="width:23pt;height:26.05pt" o:ole="">
            <v:imagedata r:id="rId56" o:title=""/>
          </v:shape>
          <o:OLEObject Type="Embed" ProgID="Equation.DSMT4" ShapeID="_x0000_i1198" DrawAspect="Content" ObjectID="_1668683953" r:id="rId57"/>
        </w:object>
      </w:r>
      <w:r w:rsidRPr="00A503C7">
        <w:rPr>
          <w:rFonts w:eastAsia="Calibri" w:cs="Times New Roman"/>
          <w:szCs w:val="24"/>
          <w:lang w:eastAsia="ru-RU"/>
        </w:rPr>
        <w:t xml:space="preserve">- центробежный момент инерции аппарата,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639" w:dyaOrig="360" w14:anchorId="70C095D8">
          <v:shape id="_x0000_i1199" type="#_x0000_t75" style="width:43.65pt;height:23.75pt" o:ole="">
            <v:imagedata r:id="rId58" o:title=""/>
          </v:shape>
          <o:OLEObject Type="Embed" ProgID="Equation.DSMT4" ShapeID="_x0000_i1199" DrawAspect="Content" ObjectID="_1668683954" r:id="rId59"/>
        </w:object>
      </w:r>
      <w:r w:rsidRPr="00A503C7">
        <w:rPr>
          <w:rFonts w:eastAsia="Calibri" w:cs="Times New Roman"/>
          <w:szCs w:val="24"/>
          <w:lang w:eastAsia="ru-RU"/>
        </w:rPr>
        <w:t>- координаты центра тяжести аппарата.</w:t>
      </w:r>
    </w:p>
    <w:p w14:paraId="28093428" w14:textId="77777777" w:rsidR="00DF29CC" w:rsidRPr="00D571F1" w:rsidRDefault="00DF29CC" w:rsidP="00D571F1">
      <w:pPr>
        <w:rPr>
          <w:lang w:eastAsia="zh-CN" w:bidi="en-US"/>
        </w:rPr>
      </w:pPr>
    </w:p>
    <w:p w14:paraId="50BA916D" w14:textId="77777777" w:rsidR="00FE48E6" w:rsidRPr="00FE48E6" w:rsidRDefault="00FE48E6" w:rsidP="00B77DDB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 xml:space="preserve">Для дальнейшей проработки математической модели ПА примем следующие допущения: </w:t>
      </w:r>
    </w:p>
    <w:p w14:paraId="2069F0BF" w14:textId="77777777" w:rsidR="00FE48E6" w:rsidRPr="00FE48E6" w:rsidRDefault="00FE48E6" w:rsidP="00FE48E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1. Приоритетными контурами являются контуры марша и курса, в то время как контур глубины настроен на автоматическое поддержание заданного значения, лаговое движение не осуществляется;</w:t>
      </w:r>
    </w:p>
    <w:p w14:paraId="1B458351" w14:textId="77777777" w:rsidR="00FE48E6" w:rsidRPr="00FE48E6" w:rsidRDefault="00FE48E6" w:rsidP="00FE48E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2. Углы дифферента и крена пренебрежимо малы, скорости поворота ПА по дифференты и крену равны нулю (</w:t>
      </w:r>
      <w:r w:rsidRPr="00FE48E6">
        <w:rPr>
          <w:rFonts w:eastAsia="Calibri" w:cs="Times New Roman"/>
          <w:position w:val="-12"/>
          <w:sz w:val="24"/>
          <w:szCs w:val="24"/>
          <w:lang w:eastAsia="ru-RU"/>
        </w:rPr>
        <w:object w:dxaOrig="1160" w:dyaOrig="360" w14:anchorId="5F00B129">
          <v:shape id="_x0000_i1267" type="#_x0000_t75" style="width:60.5pt;height:19.15pt" o:ole="">
            <v:imagedata r:id="rId60" o:title=""/>
          </v:shape>
          <o:OLEObject Type="Embed" ProgID="Equation.DSMT4" ShapeID="_x0000_i1267" DrawAspect="Content" ObjectID="_1668683955" r:id="rId61"/>
        </w:object>
      </w:r>
      <w:r w:rsidRPr="00FE48E6">
        <w:rPr>
          <w:rFonts w:eastAsia="Calibri" w:cs="Times New Roman"/>
          <w:szCs w:val="24"/>
          <w:lang w:eastAsia="ru-RU"/>
        </w:rPr>
        <w:t>);</w:t>
      </w:r>
    </w:p>
    <w:p w14:paraId="54CB692E" w14:textId="77777777" w:rsidR="00FE48E6" w:rsidRPr="00FE48E6" w:rsidRDefault="00FE48E6" w:rsidP="00FE48E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3. Осуществляем сепаратное управления контурами марша и курса, поэтому взаимовлиянием каналов можем пренебречь.</w:t>
      </w:r>
    </w:p>
    <w:p w14:paraId="1A8EF0BD" w14:textId="77777777" w:rsidR="00FE48E6" w:rsidRPr="00FE48E6" w:rsidRDefault="00FE48E6" w:rsidP="00FE48E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ab/>
        <w:t>Будем рассматривать движение аппарата по маршу и поворот по курсу.</w:t>
      </w:r>
    </w:p>
    <w:p w14:paraId="78B65321" w14:textId="77777777" w:rsidR="00FE48E6" w:rsidRPr="00FE48E6" w:rsidRDefault="00FE48E6" w:rsidP="00FE48E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Таким образом, приведённая выше система уравнений примет вид:</w:t>
      </w:r>
    </w:p>
    <w:tbl>
      <w:tblPr>
        <w:tblStyle w:val="2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6009"/>
        <w:gridCol w:w="2632"/>
      </w:tblGrid>
      <w:tr w:rsidR="00FE48E6" w:rsidRPr="00FE48E6" w14:paraId="127B3C68" w14:textId="77777777" w:rsidTr="00A30764">
        <w:trPr>
          <w:trHeight w:val="1576"/>
          <w:jc w:val="right"/>
        </w:trPr>
        <w:tc>
          <w:tcPr>
            <w:tcW w:w="704" w:type="dxa"/>
            <w:vAlign w:val="center"/>
          </w:tcPr>
          <w:p w14:paraId="05A01C57" w14:textId="77777777" w:rsidR="00FE48E6" w:rsidRPr="00FE48E6" w:rsidRDefault="00FE48E6" w:rsidP="00FE48E6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FE48E6">
              <w:rPr>
                <w:rFonts w:eastAsia="Calibri" w:cs="Times New Roman"/>
                <w:noProof/>
                <w:szCs w:val="24"/>
                <w:lang w:eastAsia="ru-RU"/>
              </w:rPr>
              <w:drawing>
                <wp:inline distT="0" distB="0" distL="0" distR="0" wp14:anchorId="74FF7C59" wp14:editId="085254AD">
                  <wp:extent cx="138989" cy="1153960"/>
                  <wp:effectExtent l="0" t="0" r="0" b="0"/>
                  <wp:docPr id="29" name="Рисунок 29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09" w:type="dxa"/>
            <w:vAlign w:val="center"/>
          </w:tcPr>
          <w:p w14:paraId="6A6BF91D" w14:textId="77777777" w:rsidR="00FE48E6" w:rsidRPr="00FE48E6" w:rsidRDefault="00FE48E6" w:rsidP="00FE48E6">
            <w:pPr>
              <w:rPr>
                <w:rFonts w:eastAsia="Calibri" w:cs="Times New Roman"/>
                <w:sz w:val="24"/>
                <w:szCs w:val="24"/>
                <w:lang w:eastAsia="ru-RU"/>
              </w:rPr>
            </w:pPr>
            <w:r w:rsidRPr="00FE48E6">
              <w:rPr>
                <w:rFonts w:eastAsia="Calibri" w:cs="Times New Roman"/>
                <w:position w:val="-24"/>
                <w:sz w:val="24"/>
                <w:szCs w:val="24"/>
                <w:lang w:eastAsia="ru-RU"/>
              </w:rPr>
              <w:object w:dxaOrig="2799" w:dyaOrig="620" w14:anchorId="389951F4">
                <v:shape id="_x0000_i1268" type="#_x0000_t75" style="width:192.25pt;height:42.15pt" o:ole="">
                  <v:imagedata r:id="rId63" o:title=""/>
                </v:shape>
                <o:OLEObject Type="Embed" ProgID="Equation.DSMT4" ShapeID="_x0000_i1268" DrawAspect="Content" ObjectID="_1668683956" r:id="rId64"/>
              </w:object>
            </w:r>
          </w:p>
          <w:p w14:paraId="4B40C0A0" w14:textId="77777777" w:rsidR="00FE48E6" w:rsidRPr="00FE48E6" w:rsidRDefault="00FE48E6" w:rsidP="00FE48E6">
            <w:pPr>
              <w:rPr>
                <w:rFonts w:eastAsia="Calibri" w:cs="Times New Roman"/>
                <w:szCs w:val="24"/>
                <w:lang w:eastAsia="ru-RU"/>
              </w:rPr>
            </w:pPr>
            <w:r w:rsidRPr="00FE48E6">
              <w:rPr>
                <w:rFonts w:eastAsia="Calibri" w:cs="Times New Roman"/>
                <w:position w:val="-24"/>
                <w:sz w:val="24"/>
                <w:szCs w:val="24"/>
                <w:lang w:eastAsia="ru-RU"/>
              </w:rPr>
              <w:object w:dxaOrig="2140" w:dyaOrig="660" w14:anchorId="6CE9D23B">
                <v:shape id="_x0000_i1269" type="#_x0000_t75" style="width:146.3pt;height:44.45pt" o:ole="">
                  <v:imagedata r:id="rId65" o:title=""/>
                </v:shape>
                <o:OLEObject Type="Embed" ProgID="Equation.DSMT4" ShapeID="_x0000_i1269" DrawAspect="Content" ObjectID="_1668683957" r:id="rId66"/>
              </w:object>
            </w:r>
          </w:p>
        </w:tc>
        <w:tc>
          <w:tcPr>
            <w:tcW w:w="2632" w:type="dxa"/>
            <w:vAlign w:val="center"/>
          </w:tcPr>
          <w:p w14:paraId="0E2A93F8" w14:textId="77777777" w:rsidR="00FE48E6" w:rsidRPr="00FE48E6" w:rsidRDefault="00FE48E6" w:rsidP="00FE48E6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FE48E6">
              <w:rPr>
                <w:rFonts w:eastAsia="Calibri" w:cs="Times New Roman"/>
                <w:szCs w:val="24"/>
                <w:lang w:eastAsia="ru-RU"/>
              </w:rPr>
              <w:t>(2)</w:t>
            </w:r>
          </w:p>
        </w:tc>
      </w:tr>
    </w:tbl>
    <w:p w14:paraId="1CC914CF" w14:textId="77777777" w:rsidR="00FE48E6" w:rsidRPr="00FE48E6" w:rsidRDefault="00FE48E6" w:rsidP="00FE48E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FE48E6">
        <w:rPr>
          <w:rFonts w:eastAsia="Calibri" w:cs="Times New Roman"/>
          <w:sz w:val="24"/>
          <w:szCs w:val="24"/>
          <w:lang w:eastAsia="ru-RU"/>
        </w:rPr>
        <w:t xml:space="preserve"> </w:t>
      </w:r>
      <w:r w:rsidRPr="00FE48E6">
        <w:rPr>
          <w:rFonts w:eastAsia="Calibri" w:cs="Times New Roman"/>
          <w:szCs w:val="24"/>
          <w:lang w:eastAsia="ru-RU"/>
        </w:rPr>
        <w:t>где</w:t>
      </w:r>
      <w:r w:rsidRPr="00FE48E6">
        <w:rPr>
          <w:rFonts w:eastAsia="Calibri" w:cs="Times New Roman"/>
          <w:sz w:val="24"/>
          <w:szCs w:val="24"/>
          <w:lang w:eastAsia="ru-RU"/>
        </w:rPr>
        <w:t xml:space="preserve"> </w:t>
      </w:r>
      <w:r w:rsidRPr="00FE48E6">
        <w:rPr>
          <w:rFonts w:eastAsia="Calibri" w:cs="Times New Roman"/>
          <w:position w:val="-4"/>
          <w:sz w:val="24"/>
          <w:szCs w:val="24"/>
          <w:lang w:eastAsia="ru-RU"/>
        </w:rPr>
        <w:object w:dxaOrig="639" w:dyaOrig="260" w14:anchorId="61332468">
          <v:shape id="_x0000_i1270" type="#_x0000_t75" style="width:39.05pt;height:15.3pt" o:ole="">
            <v:imagedata r:id="rId67" o:title=""/>
          </v:shape>
          <o:OLEObject Type="Embed" ProgID="Equation.DSMT4" ShapeID="_x0000_i1270" DrawAspect="Content" ObjectID="_1668683958" r:id="rId68"/>
        </w:object>
      </w:r>
      <w:r w:rsidRPr="00FE48E6">
        <w:rPr>
          <w:rFonts w:eastAsia="Calibri" w:cs="Times New Roman"/>
          <w:szCs w:val="24"/>
          <w:lang w:eastAsia="ru-RU"/>
        </w:rPr>
        <w:t xml:space="preserve">, </w:t>
      </w:r>
      <w:r w:rsidRPr="00FE48E6">
        <w:rPr>
          <w:rFonts w:eastAsia="Calibri" w:cs="Times New Roman"/>
          <w:i/>
          <w:szCs w:val="24"/>
          <w:lang w:eastAsia="ru-RU"/>
        </w:rPr>
        <w:t>Р</w:t>
      </w:r>
      <w:r w:rsidRPr="00FE48E6">
        <w:rPr>
          <w:rFonts w:eastAsia="Calibri" w:cs="Times New Roman"/>
          <w:szCs w:val="24"/>
          <w:lang w:eastAsia="ru-RU"/>
        </w:rPr>
        <w:t xml:space="preserve"> – суммарная тяга ДРК ПА, </w:t>
      </w:r>
      <w:r w:rsidRPr="00FE48E6">
        <w:rPr>
          <w:rFonts w:eastAsia="Calibri" w:cs="Times New Roman"/>
          <w:i/>
          <w:szCs w:val="24"/>
          <w:lang w:val="en-US" w:eastAsia="ru-RU"/>
        </w:rPr>
        <w:t>R</w:t>
      </w:r>
      <w:r w:rsidRPr="00FE48E6">
        <w:rPr>
          <w:rFonts w:eastAsia="Calibri" w:cs="Times New Roman"/>
          <w:szCs w:val="24"/>
          <w:lang w:eastAsia="ru-RU"/>
        </w:rPr>
        <w:t xml:space="preserve"> – сила гидродинамического сопротивления, </w:t>
      </w:r>
      <w:r w:rsidRPr="00FE48E6">
        <w:rPr>
          <w:rFonts w:eastAsia="Calibri" w:cs="Times New Roman"/>
          <w:position w:val="-12"/>
          <w:sz w:val="24"/>
          <w:szCs w:val="24"/>
          <w:lang w:eastAsia="ru-RU"/>
        </w:rPr>
        <w:object w:dxaOrig="480" w:dyaOrig="360" w14:anchorId="0208971B">
          <v:shape id="_x0000_i1271" type="#_x0000_t75" style="width:26.8pt;height:20.7pt" o:ole="">
            <v:imagedata r:id="rId69" o:title=""/>
          </v:shape>
          <o:OLEObject Type="Embed" ProgID="Equation.DSMT4" ShapeID="_x0000_i1271" DrawAspect="Content" ObjectID="_1668683959" r:id="rId70"/>
        </w:object>
      </w:r>
      <w:r w:rsidRPr="00FE48E6">
        <w:rPr>
          <w:rFonts w:eastAsia="Calibri" w:cs="Times New Roman"/>
          <w:szCs w:val="24"/>
          <w:lang w:eastAsia="ru-RU"/>
        </w:rPr>
        <w:t xml:space="preserve"> - возмущающая сила.</w:t>
      </w:r>
    </w:p>
    <w:p w14:paraId="6930176C" w14:textId="77777777" w:rsidR="00FE48E6" w:rsidRPr="00FE48E6" w:rsidRDefault="00FE48E6" w:rsidP="00FE48E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8"/>
          <w:lang w:eastAsia="ru-RU"/>
        </w:rPr>
        <w:tab/>
        <w:t xml:space="preserve">Поскольку превалирующим движением в рамках выполнения миссий соревнований является движение по маршу, то в данной работе будем рассматривать движение по маршу в установившемся режиме, то </w:t>
      </w:r>
      <w:r w:rsidRPr="00FE48E6">
        <w:rPr>
          <w:rFonts w:eastAsia="Calibri" w:cs="Times New Roman"/>
          <w:position w:val="-24"/>
          <w:szCs w:val="28"/>
          <w:lang w:eastAsia="ru-RU"/>
        </w:rPr>
        <w:object w:dxaOrig="820" w:dyaOrig="620" w14:anchorId="1E999AD0">
          <v:shape id="_x0000_i1272" type="#_x0000_t75" style="width:55.9pt;height:42.15pt" o:ole="">
            <v:imagedata r:id="rId71" o:title=""/>
          </v:shape>
          <o:OLEObject Type="Embed" ProgID="Equation.DSMT4" ShapeID="_x0000_i1272" DrawAspect="Content" ObjectID="_1668683960" r:id="rId72"/>
        </w:object>
      </w:r>
      <w:r w:rsidRPr="00FE48E6">
        <w:rPr>
          <w:rFonts w:eastAsia="Calibri" w:cs="Times New Roman"/>
          <w:szCs w:val="28"/>
          <w:lang w:eastAsia="ru-RU"/>
        </w:rPr>
        <w:t xml:space="preserve"> и </w:t>
      </w:r>
      <w:r w:rsidRPr="00FE48E6">
        <w:rPr>
          <w:rFonts w:eastAsia="Calibri" w:cs="Times New Roman"/>
          <w:position w:val="-14"/>
          <w:szCs w:val="28"/>
          <w:lang w:eastAsia="ru-RU"/>
        </w:rPr>
        <w:object w:dxaOrig="680" w:dyaOrig="380" w14:anchorId="05D4D34B">
          <v:shape id="_x0000_i1273" type="#_x0000_t75" style="width:46.7pt;height:25.3pt" o:ole="">
            <v:imagedata r:id="rId73" o:title=""/>
          </v:shape>
          <o:OLEObject Type="Embed" ProgID="Equation.DSMT4" ShapeID="_x0000_i1273" DrawAspect="Content" ObjectID="_1668683961" r:id="rId74"/>
        </w:object>
      </w:r>
      <w:r w:rsidRPr="00FE48E6">
        <w:rPr>
          <w:rFonts w:eastAsia="Calibri" w:cs="Times New Roman"/>
          <w:szCs w:val="28"/>
          <w:lang w:eastAsia="ru-RU"/>
        </w:rPr>
        <w:t xml:space="preserve">. Таким образом, итоговая математическая модель движения аппарата </w:t>
      </w:r>
      <w:r w:rsidRPr="00FE48E6">
        <w:rPr>
          <w:rFonts w:eastAsia="Calibri" w:cs="Times New Roman"/>
          <w:szCs w:val="28"/>
          <w:lang w:eastAsia="ru-RU"/>
        </w:rPr>
        <w:lastRenderedPageBreak/>
        <w:t xml:space="preserve">может быть сведена к рассмотрению первого выражения системы 2. В дальнейшем требуется найти </w:t>
      </w:r>
      <w:r w:rsidRPr="00FE48E6">
        <w:rPr>
          <w:rFonts w:eastAsia="Calibri" w:cs="Times New Roman"/>
          <w:szCs w:val="24"/>
          <w:lang w:eastAsia="ru-RU"/>
        </w:rPr>
        <w:t xml:space="preserve">гидродинамическую силу сопротивления и рассчитать суммарную силу тяги ДРК АНПА. </w:t>
      </w:r>
    </w:p>
    <w:p w14:paraId="2C6DA621" w14:textId="48DFC754" w:rsidR="00BF7FF6" w:rsidRDefault="00BF7FF6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4BEEBF2D" w14:textId="5A2F907A" w:rsidR="006A1E87" w:rsidRDefault="006A1E87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74F613F2" w14:textId="77777777" w:rsidR="006A1E87" w:rsidRPr="008F60C9" w:rsidRDefault="006A1E87" w:rsidP="006A1E87">
      <w:pPr>
        <w:pStyle w:val="1"/>
        <w:rPr>
          <w:b w:val="0"/>
        </w:rPr>
      </w:pPr>
      <w:bookmarkStart w:id="6" w:name="_Toc58061223"/>
      <w:r w:rsidRPr="008F60C9">
        <w:lastRenderedPageBreak/>
        <w:t xml:space="preserve">2 </w:t>
      </w:r>
      <w:proofErr w:type="spellStart"/>
      <w:r w:rsidRPr="008F60C9">
        <w:t>Определение</w:t>
      </w:r>
      <w:proofErr w:type="spellEnd"/>
      <w:r w:rsidRPr="008F60C9">
        <w:t xml:space="preserve"> </w:t>
      </w:r>
      <w:proofErr w:type="spellStart"/>
      <w:r w:rsidRPr="008F60C9">
        <w:t>гидродинамической</w:t>
      </w:r>
      <w:proofErr w:type="spellEnd"/>
      <w:r w:rsidRPr="008F60C9">
        <w:t xml:space="preserve"> </w:t>
      </w:r>
      <w:proofErr w:type="spellStart"/>
      <w:r w:rsidRPr="008F60C9">
        <w:t>силы</w:t>
      </w:r>
      <w:proofErr w:type="spellEnd"/>
      <w:r w:rsidRPr="008F60C9">
        <w:t xml:space="preserve"> </w:t>
      </w:r>
      <w:proofErr w:type="spellStart"/>
      <w:r w:rsidRPr="008F60C9">
        <w:t>сопротивления</w:t>
      </w:r>
      <w:bookmarkEnd w:id="6"/>
      <w:proofErr w:type="spellEnd"/>
    </w:p>
    <w:p w14:paraId="1F68286C" w14:textId="77777777" w:rsidR="006A1E87" w:rsidRDefault="006A1E87" w:rsidP="006A1E87"/>
    <w:p w14:paraId="79E3744C" w14:textId="200FE094" w:rsidR="006A1E87" w:rsidRDefault="006A1E87" w:rsidP="006A1E87">
      <w:pPr>
        <w:ind w:firstLine="708"/>
      </w:pPr>
      <w:r>
        <w:t>С</w:t>
      </w:r>
      <w:r w:rsidRPr="00841CFE">
        <w:t xml:space="preserve"> </w:t>
      </w:r>
      <w:r>
        <w:t>помощью</w:t>
      </w:r>
      <w:r w:rsidRPr="00841CFE">
        <w:t xml:space="preserve"> </w:t>
      </w:r>
      <w:r>
        <w:t>пакета</w:t>
      </w:r>
      <w:r w:rsidRPr="00841CFE">
        <w:t xml:space="preserve"> </w:t>
      </w:r>
      <w:proofErr w:type="spellStart"/>
      <w:r>
        <w:rPr>
          <w:lang w:val="en-US"/>
        </w:rPr>
        <w:t>Solidworks</w:t>
      </w:r>
      <w:proofErr w:type="spellEnd"/>
      <w:r w:rsidRPr="00841CFE">
        <w:t xml:space="preserve"> </w:t>
      </w:r>
      <w:r>
        <w:rPr>
          <w:lang w:val="en-US"/>
        </w:rPr>
        <w:t>Flow</w:t>
      </w:r>
      <w:r w:rsidRPr="00841CFE">
        <w:t xml:space="preserve"> </w:t>
      </w:r>
      <w:r>
        <w:rPr>
          <w:lang w:val="en-US"/>
        </w:rPr>
        <w:t>Simulation</w:t>
      </w:r>
      <w:r w:rsidRPr="00841CFE">
        <w:t xml:space="preserve"> 201</w:t>
      </w:r>
      <w:r w:rsidR="00621EA7">
        <w:t>9</w:t>
      </w:r>
      <w:r>
        <w:t xml:space="preserve"> [5</w:t>
      </w:r>
      <w:r w:rsidRPr="007057E9">
        <w:t>]</w:t>
      </w:r>
      <w:r w:rsidRPr="00841CFE">
        <w:t xml:space="preserve"> </w:t>
      </w:r>
      <w:r>
        <w:t xml:space="preserve">исследуем гидродинамические характеристики упрощённой модели ПА (рисунок </w:t>
      </w:r>
      <w:r w:rsidRPr="007057E9">
        <w:t>2</w:t>
      </w:r>
      <w:r>
        <w:t>)</w:t>
      </w:r>
      <w:r w:rsidRPr="007057E9">
        <w:t>.</w:t>
      </w:r>
    </w:p>
    <w:p w14:paraId="25F1893D" w14:textId="77777777" w:rsidR="006A1E87" w:rsidRDefault="006A1E87" w:rsidP="006A1E87">
      <w:r>
        <w:t>Параметры, указанные при создании проекта:</w:t>
      </w:r>
    </w:p>
    <w:p w14:paraId="3E2AA5ED" w14:textId="77777777" w:rsidR="006A1E87" w:rsidRDefault="006A1E87" w:rsidP="006A1E87">
      <w:pPr>
        <w:pStyle w:val="a7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базовая ось – Х;</w:t>
      </w:r>
    </w:p>
    <w:p w14:paraId="052C5ADB" w14:textId="77777777" w:rsidR="006A1E87" w:rsidRDefault="006A1E87" w:rsidP="006A1E87">
      <w:pPr>
        <w:pStyle w:val="a7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задачи – внешняя;</w:t>
      </w:r>
    </w:p>
    <w:p w14:paraId="11A62A4D" w14:textId="77777777" w:rsidR="006A1E87" w:rsidRDefault="006A1E87" w:rsidP="006A1E87">
      <w:pPr>
        <w:pStyle w:val="a7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екучая среда – жидкость (вода);</w:t>
      </w:r>
    </w:p>
    <w:p w14:paraId="2EB17BEE" w14:textId="77777777" w:rsidR="006A1E87" w:rsidRPr="007F727B" w:rsidRDefault="006A1E87" w:rsidP="006A1E87">
      <w:pPr>
        <w:pStyle w:val="a7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течения – ламинарное и турбулентное.</w:t>
      </w:r>
    </w:p>
    <w:p w14:paraId="6DC68C02" w14:textId="4E59F575" w:rsidR="00153B38" w:rsidRDefault="00153B38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6C2A6418" w14:textId="4C75C2BB" w:rsidR="00D8399A" w:rsidRDefault="00D8399A" w:rsidP="00D8399A">
      <w:pPr>
        <w:spacing w:after="0"/>
        <w:jc w:val="center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117BB0FB" wp14:editId="418FB9E3">
            <wp:extent cx="5243209" cy="2698752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125" cy="2704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4F203F" w14:textId="77777777" w:rsidR="00D8399A" w:rsidRDefault="00D8399A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7D936B7F" w14:textId="77777777" w:rsidR="00FC61DC" w:rsidRPr="00FC61DC" w:rsidRDefault="00FC61DC" w:rsidP="00FC61DC">
      <w:pPr>
        <w:spacing w:after="0" w:line="240" w:lineRule="auto"/>
        <w:jc w:val="center"/>
        <w:rPr>
          <w:rFonts w:eastAsia="Calibri" w:cs="Times New Roman"/>
          <w:szCs w:val="24"/>
          <w:lang w:eastAsia="ru-RU"/>
        </w:rPr>
      </w:pPr>
      <w:r w:rsidRPr="00FC61DC">
        <w:rPr>
          <w:rFonts w:eastAsia="Calibri" w:cs="Times New Roman"/>
          <w:szCs w:val="24"/>
          <w:lang w:eastAsia="ru-RU"/>
        </w:rPr>
        <w:t xml:space="preserve">Рисунок 2 </w:t>
      </w:r>
      <w:r w:rsidRPr="00FC61DC">
        <w:rPr>
          <w:rFonts w:eastAsia="Calibri" w:cs="Times New Roman"/>
          <w:szCs w:val="24"/>
          <w:lang w:eastAsia="ru-RU"/>
        </w:rPr>
        <w:sym w:font="Symbol" w:char="F02D"/>
      </w:r>
      <w:r w:rsidRPr="00FC61DC">
        <w:rPr>
          <w:rFonts w:eastAsia="Calibri" w:cs="Times New Roman"/>
          <w:szCs w:val="24"/>
          <w:lang w:eastAsia="ru-RU"/>
        </w:rPr>
        <w:t xml:space="preserve"> Расчётная область</w:t>
      </w:r>
    </w:p>
    <w:p w14:paraId="1B8FD07D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73E0DDE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22A70246" w14:textId="77777777" w:rsidR="00FC61DC" w:rsidRPr="00FC61DC" w:rsidRDefault="00FC61DC" w:rsidP="00FC61DC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FC61DC">
        <w:rPr>
          <w:rFonts w:eastAsia="Calibri" w:cs="Times New Roman"/>
          <w:szCs w:val="24"/>
          <w:lang w:eastAsia="ru-RU"/>
        </w:rPr>
        <w:t>В созданном проекте в разделе «Новое параметрическое исследование» в качестве параметра указываем значения скорости вдоль базовой оси Х в виде таблицы (рисунок 3).</w:t>
      </w:r>
    </w:p>
    <w:p w14:paraId="6F94E83B" w14:textId="2786C19A" w:rsidR="003227A6" w:rsidRDefault="003227A6" w:rsidP="00BF7FF6">
      <w:pPr>
        <w:spacing w:after="0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lastRenderedPageBreak/>
        <w:drawing>
          <wp:inline distT="0" distB="0" distL="0" distR="0" wp14:anchorId="711F2F1A" wp14:editId="7BC09E53">
            <wp:extent cx="5923915" cy="1069975"/>
            <wp:effectExtent l="0" t="0" r="63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915" cy="106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03BE31" w14:textId="46CD819A" w:rsidR="001724BF" w:rsidRPr="001724BF" w:rsidRDefault="001724BF" w:rsidP="001724BF">
      <w:pPr>
        <w:spacing w:after="0"/>
        <w:rPr>
          <w:rFonts w:eastAsia="Calibri" w:cs="Times New Roman"/>
          <w:szCs w:val="24"/>
          <w:lang w:eastAsia="ru-RU"/>
        </w:rPr>
      </w:pPr>
    </w:p>
    <w:p w14:paraId="1AA41FAA" w14:textId="374944A4" w:rsidR="001724BF" w:rsidRPr="001724BF" w:rsidRDefault="001724BF" w:rsidP="001724BF">
      <w:pPr>
        <w:spacing w:after="0"/>
        <w:jc w:val="center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Рисунок 3 </w:t>
      </w:r>
      <w:r w:rsidR="00B3225F">
        <w:rPr>
          <w:rFonts w:eastAsia="Calibri" w:cs="Times New Roman"/>
          <w:szCs w:val="24"/>
          <w:lang w:eastAsia="ru-RU"/>
        </w:rPr>
        <w:t>–</w:t>
      </w:r>
      <w:r w:rsidRPr="001724BF">
        <w:rPr>
          <w:rFonts w:eastAsia="Calibri" w:cs="Times New Roman"/>
          <w:szCs w:val="24"/>
          <w:lang w:eastAsia="ru-RU"/>
        </w:rPr>
        <w:t xml:space="preserve"> Табличное задание параметра</w:t>
      </w:r>
    </w:p>
    <w:p w14:paraId="255F89A3" w14:textId="77777777" w:rsidR="001724BF" w:rsidRPr="001724BF" w:rsidRDefault="001724BF" w:rsidP="001724BF">
      <w:pPr>
        <w:spacing w:after="0"/>
        <w:jc w:val="center"/>
        <w:rPr>
          <w:rFonts w:eastAsia="Calibri" w:cs="Times New Roman"/>
          <w:szCs w:val="24"/>
          <w:lang w:eastAsia="ru-RU"/>
        </w:rPr>
      </w:pPr>
    </w:p>
    <w:p w14:paraId="5D2FF3A0" w14:textId="77777777" w:rsidR="001724BF" w:rsidRPr="001724BF" w:rsidRDefault="001724BF" w:rsidP="001724BF">
      <w:pPr>
        <w:spacing w:after="0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В качестве выходного параметра указываем значение силы вдоль оси Х. Результаты расчёта представлены на рисунке 4. </w:t>
      </w:r>
    </w:p>
    <w:p w14:paraId="13A230EC" w14:textId="77777777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503B8182" w14:textId="6148F435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15E445C6" w14:textId="223DA56C" w:rsidR="001724BF" w:rsidRPr="001724BF" w:rsidRDefault="001724BF" w:rsidP="001724BF">
      <w:pPr>
        <w:spacing w:after="0" w:line="240" w:lineRule="auto"/>
        <w:jc w:val="center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Рисунок 4 </w:t>
      </w:r>
      <w:r w:rsidR="00D86DF7">
        <w:rPr>
          <w:rFonts w:eastAsia="Calibri" w:cs="Times New Roman"/>
          <w:szCs w:val="24"/>
          <w:lang w:eastAsia="ru-RU"/>
        </w:rPr>
        <w:t>–</w:t>
      </w:r>
      <w:r w:rsidRPr="001724BF">
        <w:rPr>
          <w:rFonts w:eastAsia="Calibri" w:cs="Times New Roman"/>
          <w:szCs w:val="24"/>
          <w:lang w:eastAsia="ru-RU"/>
        </w:rPr>
        <w:t xml:space="preserve"> Результаты параметрического исследования</w:t>
      </w:r>
    </w:p>
    <w:p w14:paraId="715585D5" w14:textId="77777777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8FC3276" w14:textId="77777777" w:rsidR="001724BF" w:rsidRPr="001724BF" w:rsidRDefault="001724BF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Экспортируем данные в </w:t>
      </w:r>
      <w:r w:rsidRPr="001724BF">
        <w:rPr>
          <w:rFonts w:eastAsia="Calibri" w:cs="Times New Roman"/>
          <w:szCs w:val="24"/>
          <w:lang w:val="en-US" w:eastAsia="ru-RU"/>
        </w:rPr>
        <w:t>Excel</w:t>
      </w:r>
      <w:r w:rsidRPr="001724BF">
        <w:rPr>
          <w:rFonts w:eastAsia="Calibri" w:cs="Times New Roman"/>
          <w:szCs w:val="24"/>
          <w:lang w:eastAsia="ru-RU"/>
        </w:rPr>
        <w:t xml:space="preserve"> и построим график (рисунок 5). По полученному в результате моделирования графику можем вывести аналитическую зависимость [6] силы сопротивления </w:t>
      </w:r>
      <w:r w:rsidRPr="001724BF">
        <w:rPr>
          <w:rFonts w:eastAsia="Calibri" w:cs="Times New Roman"/>
          <w:szCs w:val="24"/>
          <w:lang w:val="en-US" w:eastAsia="ru-RU"/>
        </w:rPr>
        <w:t>R</w:t>
      </w:r>
      <w:r w:rsidRPr="001724BF">
        <w:rPr>
          <w:rFonts w:eastAsia="Calibri" w:cs="Times New Roman"/>
          <w:szCs w:val="24"/>
          <w:lang w:eastAsia="ru-RU"/>
        </w:rPr>
        <w:t xml:space="preserve"> от скорости набегающего потока </w:t>
      </w:r>
      <w:r w:rsidRPr="001724BF">
        <w:rPr>
          <w:rFonts w:eastAsia="Calibri" w:cs="Times New Roman"/>
          <w:szCs w:val="24"/>
          <w:lang w:val="en-US" w:eastAsia="ru-RU"/>
        </w:rPr>
        <w:t>V</w:t>
      </w:r>
      <w:r w:rsidRPr="001724BF">
        <w:rPr>
          <w:rFonts w:eastAsia="Calibri" w:cs="Times New Roman"/>
          <w:szCs w:val="24"/>
          <w:vertAlign w:val="subscript"/>
          <w:lang w:val="en-US" w:eastAsia="ru-RU"/>
        </w:rPr>
        <w:t>x</w:t>
      </w:r>
      <w:r w:rsidRPr="001724BF">
        <w:rPr>
          <w:rFonts w:eastAsia="Calibri" w:cs="Times New Roman"/>
          <w:szCs w:val="24"/>
          <w:lang w:eastAsia="ru-RU"/>
        </w:rPr>
        <w:t xml:space="preserve"> (рисунок 5).</w:t>
      </w:r>
    </w:p>
    <w:p w14:paraId="7F83855A" w14:textId="77777777" w:rsidR="009340BB" w:rsidRPr="00BF7FF6" w:rsidRDefault="009340BB" w:rsidP="00BF7FF6">
      <w:pPr>
        <w:spacing w:after="0"/>
        <w:rPr>
          <w:rFonts w:eastAsia="Calibri" w:cs="Times New Roman"/>
          <w:szCs w:val="28"/>
          <w:lang w:eastAsia="ru-RU"/>
        </w:rPr>
      </w:pPr>
    </w:p>
    <w:sectPr w:rsidR="009340BB" w:rsidRPr="00BF7FF6" w:rsidSect="0010372D">
      <w:footerReference w:type="default" r:id="rId77"/>
      <w:pgSz w:w="11906" w:h="16838"/>
      <w:pgMar w:top="1134" w:right="850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9B47F67" w14:textId="77777777" w:rsidR="00D10A63" w:rsidRDefault="00D10A63" w:rsidP="0010372D">
      <w:pPr>
        <w:spacing w:after="0" w:line="240" w:lineRule="auto"/>
      </w:pPr>
      <w:r>
        <w:separator/>
      </w:r>
    </w:p>
  </w:endnote>
  <w:endnote w:type="continuationSeparator" w:id="0">
    <w:p w14:paraId="0677AB21" w14:textId="77777777" w:rsidR="00D10A63" w:rsidRDefault="00D10A63" w:rsidP="001037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98414236"/>
      <w:docPartObj>
        <w:docPartGallery w:val="Page Numbers (Bottom of Page)"/>
        <w:docPartUnique/>
      </w:docPartObj>
    </w:sdtPr>
    <w:sdtContent>
      <w:p w14:paraId="1AC51F58" w14:textId="791092E2" w:rsidR="0010372D" w:rsidRDefault="0010372D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412164B" w14:textId="77777777" w:rsidR="0010372D" w:rsidRDefault="0010372D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A86F41B" w14:textId="77777777" w:rsidR="00D10A63" w:rsidRDefault="00D10A63" w:rsidP="0010372D">
      <w:pPr>
        <w:spacing w:after="0" w:line="240" w:lineRule="auto"/>
      </w:pPr>
      <w:r>
        <w:separator/>
      </w:r>
    </w:p>
  </w:footnote>
  <w:footnote w:type="continuationSeparator" w:id="0">
    <w:p w14:paraId="0024C7BD" w14:textId="77777777" w:rsidR="00D10A63" w:rsidRDefault="00D10A63" w:rsidP="001037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176320A"/>
    <w:multiLevelType w:val="hybridMultilevel"/>
    <w:tmpl w:val="26D064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DD0BBD"/>
    <w:multiLevelType w:val="multilevel"/>
    <w:tmpl w:val="7542063A"/>
    <w:lvl w:ilvl="0">
      <w:start w:val="1"/>
      <w:numFmt w:val="none"/>
      <w:pStyle w:val="1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2" w15:restartNumberingAfterBreak="0">
    <w:nsid w:val="76DC25A3"/>
    <w:multiLevelType w:val="hybridMultilevel"/>
    <w:tmpl w:val="1CF894E8"/>
    <w:lvl w:ilvl="0" w:tplc="DC52D5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1"/>
  </w:num>
  <w:num w:numId="3">
    <w:abstractNumId w:val="1"/>
  </w:num>
  <w:num w:numId="4">
    <w:abstractNumId w:val="1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8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46AB"/>
    <w:rsid w:val="000A6A5A"/>
    <w:rsid w:val="0010372D"/>
    <w:rsid w:val="00153B38"/>
    <w:rsid w:val="001724BF"/>
    <w:rsid w:val="001937D2"/>
    <w:rsid w:val="001A66DF"/>
    <w:rsid w:val="00200873"/>
    <w:rsid w:val="00227FB4"/>
    <w:rsid w:val="00264276"/>
    <w:rsid w:val="002C62DC"/>
    <w:rsid w:val="002E656C"/>
    <w:rsid w:val="003227A6"/>
    <w:rsid w:val="003900CA"/>
    <w:rsid w:val="00481952"/>
    <w:rsid w:val="004F50C0"/>
    <w:rsid w:val="0054247B"/>
    <w:rsid w:val="005965C8"/>
    <w:rsid w:val="005B39E9"/>
    <w:rsid w:val="00621EA7"/>
    <w:rsid w:val="006A1E87"/>
    <w:rsid w:val="006F0267"/>
    <w:rsid w:val="008A3E34"/>
    <w:rsid w:val="008F41C8"/>
    <w:rsid w:val="009340BB"/>
    <w:rsid w:val="00954AED"/>
    <w:rsid w:val="00A503C7"/>
    <w:rsid w:val="00A6247B"/>
    <w:rsid w:val="00B12F8C"/>
    <w:rsid w:val="00B3225F"/>
    <w:rsid w:val="00B77DDB"/>
    <w:rsid w:val="00BE076B"/>
    <w:rsid w:val="00BF7FF6"/>
    <w:rsid w:val="00C90C9E"/>
    <w:rsid w:val="00CD72CF"/>
    <w:rsid w:val="00D10A63"/>
    <w:rsid w:val="00D571F1"/>
    <w:rsid w:val="00D8399A"/>
    <w:rsid w:val="00D86DF7"/>
    <w:rsid w:val="00DB3B1A"/>
    <w:rsid w:val="00DF29CC"/>
    <w:rsid w:val="00EA35EF"/>
    <w:rsid w:val="00F2668F"/>
    <w:rsid w:val="00F31B75"/>
    <w:rsid w:val="00F932BE"/>
    <w:rsid w:val="00FA46AB"/>
    <w:rsid w:val="00FC61DC"/>
    <w:rsid w:val="00FD0622"/>
    <w:rsid w:val="00FE48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767D98"/>
  <w15:chartTrackingRefBased/>
  <w15:docId w15:val="{E5186C46-EDC5-49C0-9DA5-78693EED79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668F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autoRedefine/>
    <w:qFormat/>
    <w:rsid w:val="001A66DF"/>
    <w:pPr>
      <w:keepNext/>
      <w:pageBreakBefore/>
      <w:numPr>
        <w:numId w:val="4"/>
      </w:numPr>
      <w:suppressAutoHyphens/>
      <w:spacing w:before="240" w:after="60"/>
      <w:outlineLvl w:val="0"/>
    </w:pPr>
    <w:rPr>
      <w:rFonts w:eastAsia="Times New Roman" w:cs="Times New Roman"/>
      <w:b/>
      <w:bCs/>
      <w:sz w:val="32"/>
      <w:szCs w:val="32"/>
      <w:lang w:val="en-US" w:eastAsia="zh-CN" w:bidi="en-US"/>
    </w:rPr>
  </w:style>
  <w:style w:type="paragraph" w:styleId="2">
    <w:name w:val="heading 2"/>
    <w:basedOn w:val="a"/>
    <w:next w:val="a"/>
    <w:link w:val="20"/>
    <w:autoRedefine/>
    <w:qFormat/>
    <w:rsid w:val="001A66DF"/>
    <w:pPr>
      <w:keepNext/>
      <w:numPr>
        <w:ilvl w:val="1"/>
        <w:numId w:val="3"/>
      </w:numPr>
      <w:suppressAutoHyphens/>
      <w:spacing w:before="480" w:after="120"/>
      <w:outlineLvl w:val="1"/>
    </w:pPr>
    <w:rPr>
      <w:rFonts w:eastAsia="Times New Roman" w:cs="Times New Roman"/>
      <w:b/>
      <w:bCs/>
      <w:iCs/>
      <w:szCs w:val="28"/>
      <w:lang w:val="en-US" w:eastAsia="zh-CN" w:bidi="en-US"/>
    </w:rPr>
  </w:style>
  <w:style w:type="paragraph" w:styleId="3">
    <w:name w:val="heading 3"/>
    <w:basedOn w:val="a"/>
    <w:next w:val="a"/>
    <w:link w:val="30"/>
    <w:autoRedefine/>
    <w:qFormat/>
    <w:rsid w:val="001A66DF"/>
    <w:pPr>
      <w:keepNext/>
      <w:numPr>
        <w:ilvl w:val="2"/>
        <w:numId w:val="4"/>
      </w:numPr>
      <w:suppressAutoHyphens/>
      <w:spacing w:before="240" w:after="60"/>
      <w:outlineLvl w:val="2"/>
    </w:pPr>
    <w:rPr>
      <w:rFonts w:eastAsia="Times New Roman" w:cs="Times New Roman"/>
      <w:bCs/>
      <w:i/>
      <w:szCs w:val="26"/>
      <w:lang w:val="en-US" w:eastAsia="zh-CN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autoRedefine/>
    <w:uiPriority w:val="35"/>
    <w:unhideWhenUsed/>
    <w:qFormat/>
    <w:rsid w:val="005965C8"/>
    <w:pPr>
      <w:suppressAutoHyphens/>
      <w:spacing w:after="200"/>
      <w:ind w:firstLine="567"/>
      <w:jc w:val="center"/>
    </w:pPr>
    <w:rPr>
      <w:rFonts w:eastAsia="Times New Roman" w:cs="Times New Roman"/>
      <w:iCs/>
      <w:color w:val="000000" w:themeColor="text1"/>
      <w:szCs w:val="18"/>
      <w:lang w:val="en-US" w:eastAsia="zh-CN" w:bidi="en-US"/>
    </w:rPr>
  </w:style>
  <w:style w:type="character" w:customStyle="1" w:styleId="10">
    <w:name w:val="Заголовок 1 Знак"/>
    <w:basedOn w:val="a0"/>
    <w:link w:val="1"/>
    <w:rsid w:val="00B12F8C"/>
    <w:rPr>
      <w:rFonts w:ascii="Times New Roman" w:eastAsia="Times New Roman" w:hAnsi="Times New Roman" w:cs="Times New Roman"/>
      <w:b/>
      <w:bCs/>
      <w:sz w:val="32"/>
      <w:szCs w:val="32"/>
      <w:lang w:val="en-US" w:eastAsia="zh-CN" w:bidi="en-US"/>
    </w:rPr>
  </w:style>
  <w:style w:type="character" w:customStyle="1" w:styleId="20">
    <w:name w:val="Заголовок 2 Знак"/>
    <w:basedOn w:val="a0"/>
    <w:link w:val="2"/>
    <w:rsid w:val="001A66DF"/>
    <w:rPr>
      <w:rFonts w:ascii="Times New Roman" w:eastAsia="Times New Roman" w:hAnsi="Times New Roman" w:cs="Times New Roman"/>
      <w:b/>
      <w:bCs/>
      <w:iCs/>
      <w:sz w:val="28"/>
      <w:szCs w:val="28"/>
      <w:lang w:val="en-US" w:eastAsia="zh-CN" w:bidi="en-US"/>
    </w:rPr>
  </w:style>
  <w:style w:type="character" w:customStyle="1" w:styleId="30">
    <w:name w:val="Заголовок 3 Знак"/>
    <w:basedOn w:val="a0"/>
    <w:link w:val="3"/>
    <w:rsid w:val="00B12F8C"/>
    <w:rPr>
      <w:rFonts w:ascii="Times New Roman" w:eastAsia="Times New Roman" w:hAnsi="Times New Roman" w:cs="Times New Roman"/>
      <w:bCs/>
      <w:i/>
      <w:sz w:val="28"/>
      <w:szCs w:val="26"/>
      <w:lang w:val="en-US" w:eastAsia="zh-CN" w:bidi="en-US"/>
    </w:rPr>
  </w:style>
  <w:style w:type="paragraph" w:styleId="a4">
    <w:name w:val="TOC Heading"/>
    <w:basedOn w:val="1"/>
    <w:next w:val="a"/>
    <w:uiPriority w:val="39"/>
    <w:unhideWhenUsed/>
    <w:qFormat/>
    <w:rsid w:val="00481952"/>
    <w:pPr>
      <w:keepLines/>
      <w:pageBreakBefore w:val="0"/>
      <w:numPr>
        <w:numId w:val="0"/>
      </w:numPr>
      <w:suppressAutoHyphens w:val="0"/>
      <w:spacing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lang w:val="ru-RU" w:eastAsia="ru-RU" w:bidi="ar-SA"/>
    </w:rPr>
  </w:style>
  <w:style w:type="paragraph" w:styleId="11">
    <w:name w:val="toc 1"/>
    <w:basedOn w:val="a"/>
    <w:next w:val="a"/>
    <w:autoRedefine/>
    <w:uiPriority w:val="39"/>
    <w:unhideWhenUsed/>
    <w:rsid w:val="00481952"/>
    <w:pPr>
      <w:tabs>
        <w:tab w:val="right" w:leader="dot" w:pos="9345"/>
      </w:tabs>
      <w:spacing w:after="0"/>
      <w:contextualSpacing/>
    </w:pPr>
    <w:rPr>
      <w:rFonts w:eastAsia="Calibri" w:cs="Times New Roman"/>
      <w:sz w:val="24"/>
      <w:szCs w:val="24"/>
      <w:lang w:eastAsia="ru-RU"/>
    </w:rPr>
  </w:style>
  <w:style w:type="character" w:styleId="a5">
    <w:name w:val="Hyperlink"/>
    <w:basedOn w:val="a0"/>
    <w:uiPriority w:val="99"/>
    <w:unhideWhenUsed/>
    <w:rsid w:val="00481952"/>
    <w:rPr>
      <w:color w:val="0563C1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481952"/>
    <w:pPr>
      <w:tabs>
        <w:tab w:val="right" w:leader="dot" w:pos="9345"/>
      </w:tabs>
      <w:spacing w:after="100" w:line="240" w:lineRule="auto"/>
      <w:ind w:left="240"/>
    </w:pPr>
    <w:rPr>
      <w:rFonts w:eastAsia="Calibri" w:cs="Times New Roman"/>
      <w:sz w:val="24"/>
      <w:szCs w:val="24"/>
      <w:lang w:eastAsia="ru-RU"/>
    </w:rPr>
  </w:style>
  <w:style w:type="table" w:customStyle="1" w:styleId="12">
    <w:name w:val="Сетка таблицы1"/>
    <w:basedOn w:val="a1"/>
    <w:next w:val="a6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6">
    <w:name w:val="Table Grid"/>
    <w:basedOn w:val="a1"/>
    <w:uiPriority w:val="3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1"/>
    <w:next w:val="a6"/>
    <w:uiPriority w:val="59"/>
    <w:rsid w:val="00FE48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uiPriority w:val="34"/>
    <w:qFormat/>
    <w:rsid w:val="006A1E87"/>
    <w:pPr>
      <w:spacing w:after="0" w:line="240" w:lineRule="auto"/>
      <w:ind w:left="720"/>
      <w:contextualSpacing/>
    </w:pPr>
    <w:rPr>
      <w:rFonts w:eastAsia="Calibri" w:cs="Times New Roman"/>
      <w:sz w:val="24"/>
      <w:szCs w:val="24"/>
      <w:lang w:eastAsia="ru-RU"/>
    </w:rPr>
  </w:style>
  <w:style w:type="paragraph" w:styleId="a8">
    <w:name w:val="Normal (Web)"/>
    <w:basedOn w:val="a"/>
    <w:uiPriority w:val="99"/>
    <w:semiHidden/>
    <w:unhideWhenUsed/>
    <w:rsid w:val="00954AED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10372D"/>
    <w:rPr>
      <w:rFonts w:ascii="Times New Roman" w:hAnsi="Times New Roman"/>
      <w:sz w:val="28"/>
    </w:rPr>
  </w:style>
  <w:style w:type="paragraph" w:styleId="ab">
    <w:name w:val="footer"/>
    <w:basedOn w:val="a"/>
    <w:link w:val="ac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10372D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png"/><Relationship Id="rId70" Type="http://schemas.openxmlformats.org/officeDocument/2006/relationships/oleObject" Target="embeddings/oleObject30.bin"/><Relationship Id="rId75" Type="http://schemas.openxmlformats.org/officeDocument/2006/relationships/image" Target="media/image3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png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596C64-40EA-48D5-A03E-CC22A9756B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11</Pages>
  <Words>838</Words>
  <Characters>4783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sair</dc:creator>
  <cp:keywords/>
  <dc:description/>
  <cp:lastModifiedBy>corsair</cp:lastModifiedBy>
  <cp:revision>40</cp:revision>
  <dcterms:created xsi:type="dcterms:W3CDTF">2020-12-05T08:40:00Z</dcterms:created>
  <dcterms:modified xsi:type="dcterms:W3CDTF">2020-12-05T11:14:00Z</dcterms:modified>
</cp:coreProperties>
</file>